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9995079" w14:textId="2FD4C41D" w:rsidR="000A4F21" w:rsidRPr="008B2E91" w:rsidRDefault="000A4F21" w:rsidP="000A4F21">
      <w:pPr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>PHIẾU HƯỚNG DẪN HỌC SINH TỰ HỌC</w:t>
      </w:r>
    </w:p>
    <w:p w14:paraId="3A9F684B" w14:textId="3B7C3083" w:rsidR="000A4F21" w:rsidRPr="008B2E91" w:rsidRDefault="000A4F21" w:rsidP="000A4F2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                                    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MÔN TOÁN 6 – TUẦ</w:t>
      </w:r>
      <w:r w:rsidR="009C7A68">
        <w:rPr>
          <w:rFonts w:ascii="Times New Roman" w:hAnsi="Times New Roman" w:cs="Times New Roman"/>
          <w:b/>
          <w:bCs/>
          <w:sz w:val="28"/>
          <w:szCs w:val="28"/>
        </w:rPr>
        <w:t>N 17</w:t>
      </w:r>
    </w:p>
    <w:p w14:paraId="2343C41F" w14:textId="20060094" w:rsidR="00EC45E1" w:rsidRPr="008B2E91" w:rsidRDefault="00EC45E1" w:rsidP="000A4F21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9C7CFA4" w14:textId="53774FF8" w:rsidR="00EC45E1" w:rsidRPr="008B2E91" w:rsidRDefault="00EC45E1" w:rsidP="000A4F21"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  <w:sectPr w:rsidR="00EC45E1" w:rsidRPr="008B2E91" w:rsidSect="00D92358">
          <w:headerReference w:type="default" r:id="rId7"/>
          <w:pgSz w:w="11906" w:h="16838" w:code="9"/>
          <w:pgMar w:top="1440" w:right="1440" w:bottom="1440" w:left="1440" w:header="284" w:footer="284" w:gutter="0"/>
          <w:cols w:space="720"/>
          <w:docGrid w:linePitch="360"/>
        </w:sectPr>
      </w:pPr>
    </w:p>
    <w:p w14:paraId="4175A3DD" w14:textId="4B0BAC58" w:rsidR="000A4F21" w:rsidRPr="008B2E91" w:rsidRDefault="00EC45E1" w:rsidP="000A4F21">
      <w:pPr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633F4047" wp14:editId="249CBD45">
            <wp:simplePos x="0" y="0"/>
            <wp:positionH relativeFrom="margin">
              <wp:posOffset>-415925</wp:posOffset>
            </wp:positionH>
            <wp:positionV relativeFrom="paragraph">
              <wp:posOffset>391795</wp:posOffset>
            </wp:positionV>
            <wp:extent cx="6575425" cy="570865"/>
            <wp:effectExtent l="0" t="0" r="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5425" cy="570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8B2E91">
        <w:rPr>
          <w:rFonts w:ascii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                    </w:t>
      </w:r>
      <w:r w:rsidRPr="008B2E91">
        <w:rPr>
          <w:rFonts w:ascii="Times New Roman" w:hAnsi="Times New Roman" w:cs="Times New Roman"/>
          <w:b/>
          <w:bCs/>
          <w:color w:val="FF0000"/>
          <w:sz w:val="28"/>
          <w:szCs w:val="28"/>
        </w:rPr>
        <w:t>ÔN</w:t>
      </w:r>
      <w:r w:rsidRPr="008B2E91">
        <w:rPr>
          <w:rFonts w:ascii="Times New Roman" w:hAnsi="Times New Roman" w:cs="Times New Roman"/>
          <w:b/>
          <w:bCs/>
          <w:color w:val="FF0000"/>
          <w:sz w:val="28"/>
          <w:szCs w:val="28"/>
          <w:lang w:val="vi-VN"/>
        </w:rPr>
        <w:t xml:space="preserve"> TẬP KIỂM TRA ĐÁNH GIÁ CUỐI HỌC KÌ 1</w:t>
      </w:r>
    </w:p>
    <w:tbl>
      <w:tblPr>
        <w:tblStyle w:val="TableGrid"/>
        <w:tblpPr w:leftFromText="180" w:rightFromText="180" w:vertAnchor="text" w:horzAnchor="margin" w:tblpY="1499"/>
        <w:tblW w:w="0" w:type="auto"/>
        <w:tblLook w:val="04A0" w:firstRow="1" w:lastRow="0" w:firstColumn="1" w:lastColumn="0" w:noHBand="0" w:noVBand="1"/>
      </w:tblPr>
      <w:tblGrid>
        <w:gridCol w:w="2200"/>
        <w:gridCol w:w="6465"/>
      </w:tblGrid>
      <w:tr w:rsidR="00F24D03" w:rsidRPr="008B2E91" w14:paraId="56B45F04" w14:textId="77777777" w:rsidTr="00EC45E1">
        <w:tc>
          <w:tcPr>
            <w:tcW w:w="2200" w:type="dxa"/>
          </w:tcPr>
          <w:p w14:paraId="591C3498" w14:textId="77777777" w:rsidR="000A4F21" w:rsidRPr="008B2E91" w:rsidRDefault="000A4F21" w:rsidP="00EC45E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NỘI DUNG</w:t>
            </w:r>
          </w:p>
        </w:tc>
        <w:tc>
          <w:tcPr>
            <w:tcW w:w="6465" w:type="dxa"/>
          </w:tcPr>
          <w:p w14:paraId="2A1A86DC" w14:textId="77777777" w:rsidR="000A4F21" w:rsidRPr="008B2E91" w:rsidRDefault="000A4F21" w:rsidP="00EC45E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GHI CHÚ</w:t>
            </w:r>
          </w:p>
        </w:tc>
      </w:tr>
      <w:tr w:rsidR="00F24D03" w:rsidRPr="008B2E91" w14:paraId="5A686DA5" w14:textId="77777777" w:rsidTr="00EC45E1">
        <w:trPr>
          <w:trHeight w:val="1503"/>
        </w:trPr>
        <w:tc>
          <w:tcPr>
            <w:tcW w:w="2200" w:type="dxa"/>
          </w:tcPr>
          <w:p w14:paraId="60AE0607" w14:textId="77777777" w:rsidR="000A4F21" w:rsidRPr="008B2E91" w:rsidRDefault="000A4F21" w:rsidP="00EC45E1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Mục </w:t>
            </w:r>
            <w:r w:rsidRPr="008B2E9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1</w:t>
            </w:r>
            <w:r w:rsidRPr="008B2E91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: </w:t>
            </w:r>
            <w:r w:rsidRPr="008B2E9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8B2E9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ọc tài liệu và thực hiện các yêu cầu.</w:t>
            </w:r>
          </w:p>
        </w:tc>
        <w:tc>
          <w:tcPr>
            <w:tcW w:w="6465" w:type="dxa"/>
          </w:tcPr>
          <w:p w14:paraId="0F2A11C3" w14:textId="15D3F9CE" w:rsidR="000A4F21" w:rsidRPr="008B2E91" w:rsidRDefault="000A4F21" w:rsidP="00EC45E1">
            <w:pPr>
              <w:pStyle w:val="NormalWeb"/>
              <w:rPr>
                <w:sz w:val="28"/>
                <w:szCs w:val="28"/>
                <w:lang w:val="en-US"/>
              </w:rPr>
            </w:pPr>
            <w:r w:rsidRPr="008B2E91">
              <w:rPr>
                <w:sz w:val="28"/>
                <w:szCs w:val="28"/>
              </w:rPr>
              <w:t>-</w:t>
            </w:r>
            <w:r w:rsidRPr="008B2E91">
              <w:rPr>
                <w:sz w:val="28"/>
                <w:szCs w:val="28"/>
                <w:lang w:val="en-US"/>
              </w:rPr>
              <w:t xml:space="preserve"> Các em </w:t>
            </w:r>
            <w:r w:rsidRPr="008B2E91">
              <w:rPr>
                <w:sz w:val="28"/>
                <w:szCs w:val="28"/>
              </w:rPr>
              <w:t>xem sách giáo khoa các bài đã học sau đó vận dụng làm bài tập.</w:t>
            </w:r>
          </w:p>
          <w:p w14:paraId="5BF829CC" w14:textId="77777777" w:rsidR="000A4F21" w:rsidRPr="008B2E91" w:rsidRDefault="000A4F21" w:rsidP="00EC45E1">
            <w:pPr>
              <w:pStyle w:val="NormalWeb"/>
              <w:spacing w:before="0" w:after="0"/>
              <w:rPr>
                <w:sz w:val="28"/>
                <w:szCs w:val="28"/>
              </w:rPr>
            </w:pPr>
          </w:p>
        </w:tc>
      </w:tr>
    </w:tbl>
    <w:p w14:paraId="192087FE" w14:textId="77777777" w:rsidR="00EC45E1" w:rsidRPr="008B2E91" w:rsidRDefault="000A4F21" w:rsidP="000A4F21">
      <w:pPr>
        <w:pStyle w:val="Heading1"/>
        <w:spacing w:before="0"/>
        <w:jc w:val="left"/>
        <w:rPr>
          <w:rFonts w:ascii="Times New Roman" w:hAnsi="Times New Roman" w:cs="Times New Roman"/>
          <w:color w:val="auto"/>
          <w:szCs w:val="28"/>
          <w:lang w:val="vi-VN"/>
        </w:rPr>
      </w:pPr>
      <w:r w:rsidRPr="008B2E91">
        <w:rPr>
          <w:rFonts w:ascii="Times New Roman" w:hAnsi="Times New Roman" w:cs="Times New Roman"/>
          <w:color w:val="auto"/>
          <w:szCs w:val="28"/>
          <w:lang w:val="vi-VN"/>
        </w:rPr>
        <w:t xml:space="preserve">                      </w:t>
      </w:r>
    </w:p>
    <w:p w14:paraId="7C12154F" w14:textId="77777777" w:rsidR="00EC45E1" w:rsidRPr="008B2E91" w:rsidRDefault="00EC45E1" w:rsidP="000A4F21">
      <w:pPr>
        <w:pStyle w:val="Heading1"/>
        <w:spacing w:before="0"/>
        <w:jc w:val="left"/>
        <w:rPr>
          <w:rFonts w:ascii="Times New Roman" w:hAnsi="Times New Roman" w:cs="Times New Roman"/>
          <w:color w:val="auto"/>
          <w:szCs w:val="28"/>
          <w:lang w:val="vi-VN"/>
        </w:rPr>
      </w:pPr>
    </w:p>
    <w:p w14:paraId="0F0928FC" w14:textId="77777777" w:rsidR="00EC45E1" w:rsidRPr="008B2E91" w:rsidRDefault="00EC45E1" w:rsidP="000A4F21">
      <w:pPr>
        <w:pStyle w:val="Heading1"/>
        <w:spacing w:before="0"/>
        <w:jc w:val="left"/>
        <w:rPr>
          <w:rFonts w:ascii="Times New Roman" w:hAnsi="Times New Roman" w:cs="Times New Roman"/>
          <w:color w:val="auto"/>
          <w:szCs w:val="28"/>
          <w:lang w:val="vi-VN"/>
        </w:rPr>
      </w:pPr>
    </w:p>
    <w:p w14:paraId="73433A6A" w14:textId="7A4FAC07" w:rsidR="000A4F21" w:rsidRPr="008B2E91" w:rsidRDefault="008B2E91" w:rsidP="000A4F21">
      <w:pPr>
        <w:pStyle w:val="Heading1"/>
        <w:spacing w:before="0"/>
        <w:jc w:val="left"/>
        <w:rPr>
          <w:rFonts w:ascii="Times New Roman" w:hAnsi="Times New Roman" w:cs="Times New Roman"/>
          <w:color w:val="auto"/>
          <w:szCs w:val="28"/>
          <w:lang w:val="vi-VN"/>
        </w:rPr>
      </w:pPr>
      <w:r w:rsidRPr="008B2E91">
        <w:rPr>
          <w:rFonts w:ascii="Times New Roman" w:hAnsi="Times New Roman" w:cs="Times New Roman"/>
          <w:color w:val="auto"/>
          <w:szCs w:val="28"/>
          <w:lang w:val="vi-VN"/>
        </w:rPr>
        <w:t xml:space="preserve">             </w:t>
      </w:r>
      <w:r w:rsidR="000A4F21" w:rsidRPr="008B2E91">
        <w:rPr>
          <w:rFonts w:ascii="Times New Roman" w:hAnsi="Times New Roman" w:cs="Times New Roman"/>
          <w:color w:val="auto"/>
          <w:szCs w:val="28"/>
          <w:lang w:val="vi-VN"/>
        </w:rPr>
        <w:t xml:space="preserve"> </w:t>
      </w:r>
      <w:r w:rsidR="000A4F21" w:rsidRPr="008B2E91">
        <w:rPr>
          <w:rFonts w:ascii="Times New Roman" w:hAnsi="Times New Roman" w:cs="Times New Roman"/>
          <w:color w:val="auto"/>
          <w:szCs w:val="28"/>
        </w:rPr>
        <w:t>ÔN</w:t>
      </w:r>
      <w:r w:rsidR="000A4F21" w:rsidRPr="008B2E91">
        <w:rPr>
          <w:rFonts w:ascii="Times New Roman" w:hAnsi="Times New Roman" w:cs="Times New Roman"/>
          <w:color w:val="auto"/>
          <w:szCs w:val="28"/>
          <w:lang w:val="vi-VN"/>
        </w:rPr>
        <w:t xml:space="preserve"> TẬP KIỂM TRA ĐÁNH GIÁ CUỐI HỌC KÌ 1</w:t>
      </w:r>
    </w:p>
    <w:p w14:paraId="7524EECA" w14:textId="77777777" w:rsidR="000A4F21" w:rsidRPr="008B2E91" w:rsidRDefault="000A4F21" w:rsidP="000A4F21">
      <w:pPr>
        <w:spacing w:after="0"/>
        <w:rPr>
          <w:rFonts w:ascii="Times New Roman" w:hAnsi="Times New Roman" w:cs="Times New Roman"/>
          <w:bCs/>
          <w:sz w:val="28"/>
          <w:szCs w:val="28"/>
          <w:lang w:val="vi-VN"/>
        </w:rPr>
      </w:pPr>
    </w:p>
    <w:p w14:paraId="348C5302" w14:textId="77777777" w:rsidR="000A4F21" w:rsidRPr="008B2E91" w:rsidRDefault="000A4F21" w:rsidP="000A4F21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bCs/>
          <w:sz w:val="28"/>
          <w:szCs w:val="28"/>
          <w:lang w:val="vi-VN"/>
        </w:rPr>
        <w:t>Vận dụng các kiến thức đã học làm bài tập sau:</w:t>
      </w:r>
    </w:p>
    <w:p w14:paraId="7796E650" w14:textId="14A8FE41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8B2E91">
        <w:rPr>
          <w:rFonts w:ascii="Times New Roman" w:hAnsi="Times New Roman" w:cs="Times New Roman"/>
          <w:b/>
          <w:sz w:val="28"/>
          <w:szCs w:val="28"/>
        </w:rPr>
        <w:t>1</w:t>
      </w:r>
      <w:r w:rsidRPr="008B2E9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8B2E91">
        <w:rPr>
          <w:rFonts w:ascii="Times New Roman" w:hAnsi="Times New Roman" w:cs="Times New Roman"/>
          <w:sz w:val="28"/>
          <w:szCs w:val="28"/>
        </w:rPr>
        <w:t>Điểm Toán của tổ 1 lớp 6A được cho bởi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84"/>
        <w:gridCol w:w="1106"/>
        <w:gridCol w:w="1106"/>
        <w:gridCol w:w="1106"/>
        <w:gridCol w:w="1106"/>
        <w:gridCol w:w="1242"/>
        <w:gridCol w:w="1166"/>
      </w:tblGrid>
      <w:tr w:rsidR="007C47D2" w:rsidRPr="008B2E91" w14:paraId="198BEFA8" w14:textId="77777777" w:rsidTr="00D97C41">
        <w:tc>
          <w:tcPr>
            <w:tcW w:w="2235" w:type="dxa"/>
          </w:tcPr>
          <w:p w14:paraId="730E7DDA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iểm</w:t>
            </w:r>
          </w:p>
        </w:tc>
        <w:tc>
          <w:tcPr>
            <w:tcW w:w="1134" w:type="dxa"/>
          </w:tcPr>
          <w:p w14:paraId="0DFEF887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134" w:type="dxa"/>
          </w:tcPr>
          <w:p w14:paraId="09910EE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134" w:type="dxa"/>
          </w:tcPr>
          <w:p w14:paraId="1CF5DF82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34" w:type="dxa"/>
          </w:tcPr>
          <w:p w14:paraId="1F8C300E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275" w:type="dxa"/>
          </w:tcPr>
          <w:p w14:paraId="601C5AE8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96" w:type="dxa"/>
          </w:tcPr>
          <w:p w14:paraId="3AD85D9C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C47D2" w:rsidRPr="008B2E91" w14:paraId="6DB70B46" w14:textId="77777777" w:rsidTr="00D97C41">
        <w:tc>
          <w:tcPr>
            <w:tcW w:w="2235" w:type="dxa"/>
          </w:tcPr>
          <w:p w14:paraId="2875CC89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ố học sinh đạt</w:t>
            </w:r>
          </w:p>
        </w:tc>
        <w:tc>
          <w:tcPr>
            <w:tcW w:w="1134" w:type="dxa"/>
          </w:tcPr>
          <w:p w14:paraId="4A3468B4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14:paraId="57A19F6D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</w:tcPr>
          <w:p w14:paraId="6E6DF0DC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14:paraId="0ABE2714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75" w:type="dxa"/>
          </w:tcPr>
          <w:p w14:paraId="3BEDE72F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14:paraId="30CAC367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223879DD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Bao nhiêu học sinh đạt điểm 6?</w:t>
      </w:r>
    </w:p>
    <w:p w14:paraId="6BA7C975" w14:textId="77777777" w:rsidR="007C47D2" w:rsidRPr="008B2E91" w:rsidRDefault="007C47D2" w:rsidP="007C47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</w:t>
      </w:r>
    </w:p>
    <w:p w14:paraId="1EE873DC" w14:textId="77777777" w:rsidR="007C47D2" w:rsidRPr="008B2E91" w:rsidRDefault="007C47D2" w:rsidP="007C47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</w:t>
      </w:r>
    </w:p>
    <w:p w14:paraId="56B17731" w14:textId="77777777" w:rsidR="007C47D2" w:rsidRPr="008B2E91" w:rsidRDefault="007C47D2" w:rsidP="007C47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</w:t>
      </w:r>
    </w:p>
    <w:p w14:paraId="71367C72" w14:textId="77777777" w:rsidR="007C47D2" w:rsidRPr="008B2E91" w:rsidRDefault="007C47D2" w:rsidP="007C47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4</w:t>
      </w:r>
    </w:p>
    <w:p w14:paraId="525125F6" w14:textId="77777777" w:rsidR="007C47D2" w:rsidRPr="008B2E91" w:rsidRDefault="007C47D2" w:rsidP="007C47D2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0E2A34A6" w14:textId="462A0AE9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>Câu 2</w:t>
      </w:r>
      <w:r w:rsidRPr="008B2E91">
        <w:rPr>
          <w:rFonts w:ascii="Times New Roman" w:hAnsi="Times New Roman" w:cs="Times New Roman"/>
          <w:sz w:val="28"/>
          <w:szCs w:val="28"/>
        </w:rPr>
        <w:t>. Điều tra tuổi của 20 bé đăng ký tiêm chủng tại phường 8 trong một buổi sáng. Người ta thu được bảng số liệu ban đầu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2"/>
        <w:gridCol w:w="901"/>
        <w:gridCol w:w="901"/>
        <w:gridCol w:w="901"/>
        <w:gridCol w:w="901"/>
        <w:gridCol w:w="902"/>
        <w:gridCol w:w="902"/>
      </w:tblGrid>
      <w:tr w:rsidR="007C47D2" w:rsidRPr="008B2E91" w14:paraId="54917CAD" w14:textId="77777777" w:rsidTr="00D97C41">
        <w:tc>
          <w:tcPr>
            <w:tcW w:w="924" w:type="dxa"/>
          </w:tcPr>
          <w:p w14:paraId="04327576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2</w:t>
            </w:r>
          </w:p>
        </w:tc>
        <w:tc>
          <w:tcPr>
            <w:tcW w:w="924" w:type="dxa"/>
          </w:tcPr>
          <w:p w14:paraId="1ED0E957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4F946E4B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24" w:type="dxa"/>
          </w:tcPr>
          <w:p w14:paraId="0C581C39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2B3F7C8B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4" w:type="dxa"/>
          </w:tcPr>
          <w:p w14:paraId="3D999F10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24" w:type="dxa"/>
          </w:tcPr>
          <w:p w14:paraId="4977F5FD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1A24C833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25" w:type="dxa"/>
          </w:tcPr>
          <w:p w14:paraId="1021057A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925" w:type="dxa"/>
          </w:tcPr>
          <w:p w14:paraId="5DDBCE9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7C47D2" w:rsidRPr="008B2E91" w14:paraId="1B011CFF" w14:textId="77777777" w:rsidTr="00D97C41">
        <w:tc>
          <w:tcPr>
            <w:tcW w:w="924" w:type="dxa"/>
          </w:tcPr>
          <w:p w14:paraId="6C68E26B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0EC32074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24" w:type="dxa"/>
          </w:tcPr>
          <w:p w14:paraId="6EC0C619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747CA39E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24" w:type="dxa"/>
          </w:tcPr>
          <w:p w14:paraId="6C9DCC06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4" w:type="dxa"/>
          </w:tcPr>
          <w:p w14:paraId="7CA8E41C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24" w:type="dxa"/>
          </w:tcPr>
          <w:p w14:paraId="7643EF9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4" w:type="dxa"/>
          </w:tcPr>
          <w:p w14:paraId="274B89F0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25" w:type="dxa"/>
          </w:tcPr>
          <w:p w14:paraId="17F78F70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5" w:type="dxa"/>
          </w:tcPr>
          <w:p w14:paraId="0F466799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</w:tbl>
    <w:p w14:paraId="14C20FE5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Dữ liệu nào ghi không chính xác?</w:t>
      </w:r>
    </w:p>
    <w:p w14:paraId="73E892F0" w14:textId="77777777" w:rsidR="007C47D2" w:rsidRPr="008B2E91" w:rsidRDefault="007C47D2" w:rsidP="007C47D2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-1</w:t>
      </w:r>
    </w:p>
    <w:p w14:paraId="3C59FDB8" w14:textId="77777777" w:rsidR="007C47D2" w:rsidRPr="008B2E91" w:rsidRDefault="007C47D2" w:rsidP="007C47D2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</w:t>
      </w:r>
    </w:p>
    <w:p w14:paraId="6367517C" w14:textId="77777777" w:rsidR="007C47D2" w:rsidRPr="008B2E91" w:rsidRDefault="007C47D2" w:rsidP="007C47D2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</w:t>
      </w:r>
    </w:p>
    <w:p w14:paraId="0DADF37E" w14:textId="77777777" w:rsidR="007C47D2" w:rsidRPr="008B2E91" w:rsidRDefault="007C47D2" w:rsidP="007C47D2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4</w:t>
      </w:r>
    </w:p>
    <w:p w14:paraId="6562DC66" w14:textId="2629B4EC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8B2E91">
        <w:rPr>
          <w:rFonts w:ascii="Times New Roman" w:hAnsi="Times New Roman" w:cs="Times New Roman"/>
          <w:b/>
          <w:sz w:val="28"/>
          <w:szCs w:val="28"/>
        </w:rPr>
        <w:t>3</w:t>
      </w:r>
      <w:r w:rsidRPr="008B2E91">
        <w:rPr>
          <w:rFonts w:ascii="Times New Roman" w:hAnsi="Times New Roman" w:cs="Times New Roman"/>
          <w:sz w:val="28"/>
          <w:szCs w:val="28"/>
        </w:rPr>
        <w:t>. Số học sinh vắng trong một ngày của các lớp khối 6 Trường THCS Bình Mi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1126"/>
        <w:gridCol w:w="1127"/>
        <w:gridCol w:w="1127"/>
        <w:gridCol w:w="1127"/>
        <w:gridCol w:w="1127"/>
        <w:gridCol w:w="1128"/>
        <w:gridCol w:w="1128"/>
      </w:tblGrid>
      <w:tr w:rsidR="007C47D2" w:rsidRPr="008B2E91" w14:paraId="10A178E1" w14:textId="77777777" w:rsidTr="00D97C41">
        <w:tc>
          <w:tcPr>
            <w:tcW w:w="1155" w:type="dxa"/>
          </w:tcPr>
          <w:p w14:paraId="1CAE14AA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1</w:t>
            </w:r>
          </w:p>
        </w:tc>
        <w:tc>
          <w:tcPr>
            <w:tcW w:w="1155" w:type="dxa"/>
          </w:tcPr>
          <w:p w14:paraId="5D5B8EE7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2</w:t>
            </w:r>
          </w:p>
        </w:tc>
        <w:tc>
          <w:tcPr>
            <w:tcW w:w="1155" w:type="dxa"/>
          </w:tcPr>
          <w:p w14:paraId="1C862942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3</w:t>
            </w:r>
          </w:p>
        </w:tc>
        <w:tc>
          <w:tcPr>
            <w:tcW w:w="1155" w:type="dxa"/>
          </w:tcPr>
          <w:p w14:paraId="61E98DAF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4</w:t>
            </w:r>
          </w:p>
        </w:tc>
        <w:tc>
          <w:tcPr>
            <w:tcW w:w="1155" w:type="dxa"/>
          </w:tcPr>
          <w:p w14:paraId="57ED6211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5</w:t>
            </w:r>
          </w:p>
        </w:tc>
        <w:tc>
          <w:tcPr>
            <w:tcW w:w="1155" w:type="dxa"/>
          </w:tcPr>
          <w:p w14:paraId="48D80ACE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6</w:t>
            </w:r>
          </w:p>
        </w:tc>
        <w:tc>
          <w:tcPr>
            <w:tcW w:w="1156" w:type="dxa"/>
          </w:tcPr>
          <w:p w14:paraId="23235881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7</w:t>
            </w:r>
          </w:p>
        </w:tc>
        <w:tc>
          <w:tcPr>
            <w:tcW w:w="1156" w:type="dxa"/>
          </w:tcPr>
          <w:p w14:paraId="1E071446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8</w:t>
            </w:r>
          </w:p>
        </w:tc>
      </w:tr>
      <w:tr w:rsidR="007C47D2" w:rsidRPr="008B2E91" w14:paraId="72D77F27" w14:textId="77777777" w:rsidTr="00D97C41">
        <w:tc>
          <w:tcPr>
            <w:tcW w:w="1155" w:type="dxa"/>
          </w:tcPr>
          <w:p w14:paraId="1DA7131A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55" w:type="dxa"/>
          </w:tcPr>
          <w:p w14:paraId="2D948B3D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55" w:type="dxa"/>
          </w:tcPr>
          <w:p w14:paraId="36AE5EE1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55" w:type="dxa"/>
          </w:tcPr>
          <w:p w14:paraId="5A7AAEA9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1155" w:type="dxa"/>
          </w:tcPr>
          <w:p w14:paraId="2F8B69D4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55" w:type="dxa"/>
          </w:tcPr>
          <w:p w14:paraId="1267BB17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56" w:type="dxa"/>
          </w:tcPr>
          <w:p w14:paraId="3081295D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56" w:type="dxa"/>
          </w:tcPr>
          <w:p w14:paraId="661C9D9D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</w:tbl>
    <w:p w14:paraId="5035E351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Hãy tìm kiếm thông tin chưa hợp lý của bảng dữ liệu trên?</w:t>
      </w:r>
    </w:p>
    <w:p w14:paraId="3E5E86D9" w14:textId="77777777" w:rsidR="007C47D2" w:rsidRPr="008B2E91" w:rsidRDefault="007C47D2" w:rsidP="007C47D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0</w:t>
      </w:r>
    </w:p>
    <w:p w14:paraId="4B68064D" w14:textId="77777777" w:rsidR="007C47D2" w:rsidRPr="008B2E91" w:rsidRDefault="007C47D2" w:rsidP="007C47D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K</w:t>
      </w:r>
    </w:p>
    <w:p w14:paraId="70C69F25" w14:textId="77777777" w:rsidR="007C47D2" w:rsidRPr="008B2E91" w:rsidRDefault="007C47D2" w:rsidP="007C47D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5</w:t>
      </w:r>
    </w:p>
    <w:p w14:paraId="0ED45338" w14:textId="77777777" w:rsidR="007C47D2" w:rsidRPr="008B2E91" w:rsidRDefault="007C47D2" w:rsidP="007C47D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</w:t>
      </w:r>
    </w:p>
    <w:p w14:paraId="028939BA" w14:textId="2EEF1989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>Câu 4</w:t>
      </w:r>
      <w:r w:rsidRPr="008B2E91">
        <w:rPr>
          <w:rFonts w:ascii="Times New Roman" w:hAnsi="Times New Roman" w:cs="Times New Roman"/>
          <w:sz w:val="28"/>
          <w:szCs w:val="28"/>
        </w:rPr>
        <w:t>. Lan muốn tìm hiểu thức ăn sáng của các bạn trong lớp. Lan đã lập được bảng điều tra số liệu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11"/>
        <w:gridCol w:w="3000"/>
      </w:tblGrid>
      <w:tr w:rsidR="007C47D2" w:rsidRPr="008B2E91" w14:paraId="1EA0595A" w14:textId="77777777" w:rsidTr="00D97C41">
        <w:tc>
          <w:tcPr>
            <w:tcW w:w="3080" w:type="dxa"/>
          </w:tcPr>
          <w:p w14:paraId="657858C1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ón ăn sáng</w:t>
            </w:r>
          </w:p>
        </w:tc>
        <w:tc>
          <w:tcPr>
            <w:tcW w:w="3081" w:type="dxa"/>
          </w:tcPr>
          <w:p w14:paraId="54F1C931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iểm đếm</w:t>
            </w:r>
          </w:p>
        </w:tc>
        <w:tc>
          <w:tcPr>
            <w:tcW w:w="3081" w:type="dxa"/>
          </w:tcPr>
          <w:p w14:paraId="5AC04EE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ố bạn ăn</w:t>
            </w:r>
          </w:p>
        </w:tc>
      </w:tr>
      <w:tr w:rsidR="007C47D2" w:rsidRPr="008B2E91" w14:paraId="7253A884" w14:textId="77777777" w:rsidTr="00D97C41">
        <w:tc>
          <w:tcPr>
            <w:tcW w:w="3080" w:type="dxa"/>
          </w:tcPr>
          <w:p w14:paraId="08908C3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ôi</w:t>
            </w:r>
          </w:p>
        </w:tc>
        <w:tc>
          <w:tcPr>
            <w:tcW w:w="3081" w:type="dxa"/>
          </w:tcPr>
          <w:p w14:paraId="2C5FEE80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5B365DE" wp14:editId="3E57D3E9">
                  <wp:extent cx="390525" cy="262783"/>
                  <wp:effectExtent l="0" t="0" r="0" b="4445"/>
                  <wp:docPr id="2" name="Picture 2" descr="A picture containing antenn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antenna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9028" cy="268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A695874" wp14:editId="46732691">
                  <wp:extent cx="476250" cy="297180"/>
                  <wp:effectExtent l="0" t="0" r="0" b="7620"/>
                  <wp:docPr id="5" name="Picture 5" descr="A picture containing antenn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antenna&#10;&#10;Description automatically generated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631" cy="298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774D7A24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</w:tr>
      <w:tr w:rsidR="007C47D2" w:rsidRPr="008B2E91" w14:paraId="4D843715" w14:textId="77777777" w:rsidTr="00D97C41">
        <w:tc>
          <w:tcPr>
            <w:tcW w:w="3080" w:type="dxa"/>
          </w:tcPr>
          <w:p w14:paraId="0E74D075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ánh mì</w:t>
            </w:r>
          </w:p>
        </w:tc>
        <w:tc>
          <w:tcPr>
            <w:tcW w:w="3081" w:type="dxa"/>
          </w:tcPr>
          <w:p w14:paraId="326DDFC3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A9B6D01" wp14:editId="47B1A185">
                  <wp:extent cx="352425" cy="288688"/>
                  <wp:effectExtent l="0" t="0" r="0" b="0"/>
                  <wp:docPr id="6" name="Picture 6" descr="A picture containing music, pian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picture containing music, piano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647" cy="3011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3C2E0BB7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C47D2" w:rsidRPr="008B2E91" w14:paraId="39150C89" w14:textId="77777777" w:rsidTr="00D97C41">
        <w:tc>
          <w:tcPr>
            <w:tcW w:w="3080" w:type="dxa"/>
          </w:tcPr>
          <w:p w14:paraId="6442050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ánh bao</w:t>
            </w:r>
          </w:p>
        </w:tc>
        <w:tc>
          <w:tcPr>
            <w:tcW w:w="3081" w:type="dxa"/>
          </w:tcPr>
          <w:p w14:paraId="53C7ED0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48E4336" wp14:editId="60B52490">
                  <wp:extent cx="457200" cy="307648"/>
                  <wp:effectExtent l="0" t="0" r="0" b="0"/>
                  <wp:docPr id="7" name="Picture 7" descr="A picture containing antenn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antenna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185" cy="312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048A020" wp14:editId="1D33B01D">
                  <wp:extent cx="285750" cy="324135"/>
                  <wp:effectExtent l="0" t="0" r="0" b="0"/>
                  <wp:docPr id="8" name="Picture 8" descr="A picture containing music, pian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picture containing music, piano&#10;&#10;Description automatically generated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355" cy="325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37DD1FAD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7C47D2" w:rsidRPr="008B2E91" w14:paraId="3B49DF47" w14:textId="77777777" w:rsidTr="00D97C41">
        <w:tc>
          <w:tcPr>
            <w:tcW w:w="3080" w:type="dxa"/>
          </w:tcPr>
          <w:p w14:paraId="778EB1B1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ơm tấm</w:t>
            </w:r>
          </w:p>
        </w:tc>
        <w:tc>
          <w:tcPr>
            <w:tcW w:w="3081" w:type="dxa"/>
          </w:tcPr>
          <w:p w14:paraId="3843CFE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2F7FCC2" wp14:editId="5EA88F78">
                  <wp:extent cx="457200" cy="307648"/>
                  <wp:effectExtent l="0" t="0" r="0" b="0"/>
                  <wp:docPr id="9" name="Picture 9" descr="A picture containing antenn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antenna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184" cy="312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1C8BD3D2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7C47D2" w:rsidRPr="008B2E91" w14:paraId="28D2BB56" w14:textId="77777777" w:rsidTr="00D97C41">
        <w:tc>
          <w:tcPr>
            <w:tcW w:w="3080" w:type="dxa"/>
          </w:tcPr>
          <w:p w14:paraId="1C07854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ở</w:t>
            </w:r>
          </w:p>
        </w:tc>
        <w:tc>
          <w:tcPr>
            <w:tcW w:w="3081" w:type="dxa"/>
          </w:tcPr>
          <w:p w14:paraId="6790D081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394C524" wp14:editId="7D5BA1AF">
                  <wp:extent cx="187568" cy="304800"/>
                  <wp:effectExtent l="0" t="0" r="317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61" cy="316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81" w:type="dxa"/>
          </w:tcPr>
          <w:p w14:paraId="399BCB4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</w:tbl>
    <w:p w14:paraId="3769A9D6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Hỏi món ăn nào được số bạn ăn nhiều nhất</w:t>
      </w:r>
    </w:p>
    <w:p w14:paraId="6BA5372E" w14:textId="77777777" w:rsidR="007C47D2" w:rsidRPr="008B2E91" w:rsidRDefault="007C47D2" w:rsidP="007C47D2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Bánh mì</w:t>
      </w:r>
    </w:p>
    <w:p w14:paraId="3C42C1A5" w14:textId="77777777" w:rsidR="007C47D2" w:rsidRPr="008B2E91" w:rsidRDefault="007C47D2" w:rsidP="007C47D2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Xôi</w:t>
      </w:r>
    </w:p>
    <w:p w14:paraId="680B9A00" w14:textId="77777777" w:rsidR="007C47D2" w:rsidRPr="008B2E91" w:rsidRDefault="007C47D2" w:rsidP="007C47D2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Cơm tấm</w:t>
      </w:r>
    </w:p>
    <w:p w14:paraId="201FE1A5" w14:textId="77777777" w:rsidR="007C47D2" w:rsidRPr="008B2E91" w:rsidRDefault="007C47D2" w:rsidP="007C47D2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lastRenderedPageBreak/>
        <w:t>Phở</w:t>
      </w:r>
    </w:p>
    <w:p w14:paraId="02204326" w14:textId="6DEBD218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>Câu 5</w:t>
      </w:r>
      <w:r w:rsidRPr="008B2E91">
        <w:rPr>
          <w:rFonts w:ascii="Times New Roman" w:hAnsi="Times New Roman" w:cs="Times New Roman"/>
          <w:sz w:val="28"/>
          <w:szCs w:val="28"/>
        </w:rPr>
        <w:t>. Điều tra về loài hoa yêu thích nhất của 30 bạn học sinh lớp 6A1. Bạn lớp trưởng thu được dữ liệu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901"/>
        <w:gridCol w:w="903"/>
        <w:gridCol w:w="900"/>
        <w:gridCol w:w="900"/>
        <w:gridCol w:w="903"/>
        <w:gridCol w:w="901"/>
        <w:gridCol w:w="901"/>
        <w:gridCol w:w="902"/>
        <w:gridCol w:w="904"/>
      </w:tblGrid>
      <w:tr w:rsidR="007C47D2" w:rsidRPr="008B2E91" w14:paraId="410F38DD" w14:textId="77777777" w:rsidTr="00D97C41">
        <w:tc>
          <w:tcPr>
            <w:tcW w:w="924" w:type="dxa"/>
          </w:tcPr>
          <w:p w14:paraId="2ABCB1DE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240059CF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3C82219B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924" w:type="dxa"/>
          </w:tcPr>
          <w:p w14:paraId="6750151E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064709A0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6E48FDE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0141DC18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56A52F5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925" w:type="dxa"/>
          </w:tcPr>
          <w:p w14:paraId="1A16771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925" w:type="dxa"/>
          </w:tcPr>
          <w:p w14:paraId="6AE3D27F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</w:tr>
      <w:tr w:rsidR="007C47D2" w:rsidRPr="008B2E91" w14:paraId="0E690EEA" w14:textId="77777777" w:rsidTr="00D97C41">
        <w:tc>
          <w:tcPr>
            <w:tcW w:w="924" w:type="dxa"/>
          </w:tcPr>
          <w:p w14:paraId="00055154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924" w:type="dxa"/>
          </w:tcPr>
          <w:p w14:paraId="670DAB3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126EB441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3C05DD55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4808D6CD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162556E9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924" w:type="dxa"/>
          </w:tcPr>
          <w:p w14:paraId="3183D35B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29501211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5" w:type="dxa"/>
          </w:tcPr>
          <w:p w14:paraId="7FD1DF01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925" w:type="dxa"/>
          </w:tcPr>
          <w:p w14:paraId="3165187C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</w:tr>
      <w:tr w:rsidR="007C47D2" w:rsidRPr="008B2E91" w14:paraId="7AF6295B" w14:textId="77777777" w:rsidTr="00D97C41">
        <w:tc>
          <w:tcPr>
            <w:tcW w:w="924" w:type="dxa"/>
          </w:tcPr>
          <w:p w14:paraId="6F6DCD85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62724F17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924" w:type="dxa"/>
          </w:tcPr>
          <w:p w14:paraId="56511539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4" w:type="dxa"/>
          </w:tcPr>
          <w:p w14:paraId="7FA80CCF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6D0070FC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24" w:type="dxa"/>
          </w:tcPr>
          <w:p w14:paraId="44FB6344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924" w:type="dxa"/>
          </w:tcPr>
          <w:p w14:paraId="7B1BFAF2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924" w:type="dxa"/>
          </w:tcPr>
          <w:p w14:paraId="7B770E8C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925" w:type="dxa"/>
          </w:tcPr>
          <w:p w14:paraId="2175FBC9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</w:tc>
        <w:tc>
          <w:tcPr>
            <w:tcW w:w="925" w:type="dxa"/>
          </w:tcPr>
          <w:p w14:paraId="4649094A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</w:tr>
    </w:tbl>
    <w:p w14:paraId="509D8138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Viết tắt : H: Hoa Hồng; M: Hoa Mai; C: Hoa Cúc; Đ: Hoa Đào; L: Hoa Lan</w:t>
      </w:r>
    </w:p>
    <w:p w14:paraId="4573103E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Loài hoa nào được nhiều bạn yêu thích nhất?</w:t>
      </w:r>
    </w:p>
    <w:p w14:paraId="6A42FEA0" w14:textId="77777777" w:rsidR="007C47D2" w:rsidRPr="008B2E91" w:rsidRDefault="007C47D2" w:rsidP="007C47D2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Hoa Hồng.</w:t>
      </w:r>
    </w:p>
    <w:p w14:paraId="272F33BE" w14:textId="77777777" w:rsidR="007C47D2" w:rsidRPr="008B2E91" w:rsidRDefault="007C47D2" w:rsidP="007C47D2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Hoa Mai.</w:t>
      </w:r>
    </w:p>
    <w:p w14:paraId="58E0BDEA" w14:textId="77777777" w:rsidR="007C47D2" w:rsidRPr="008B2E91" w:rsidRDefault="007C47D2" w:rsidP="007C47D2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Hoa Cúc</w:t>
      </w:r>
    </w:p>
    <w:p w14:paraId="40E29532" w14:textId="77777777" w:rsidR="007C47D2" w:rsidRPr="008B2E91" w:rsidRDefault="007C47D2" w:rsidP="007C47D2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Hoa Đào</w:t>
      </w:r>
    </w:p>
    <w:p w14:paraId="4F827B2D" w14:textId="7D1EA7B9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>Câu 6</w:t>
      </w:r>
      <w:r w:rsidRPr="008B2E91">
        <w:rPr>
          <w:rFonts w:ascii="Times New Roman" w:hAnsi="Times New Roman" w:cs="Times New Roman"/>
          <w:sz w:val="28"/>
          <w:szCs w:val="28"/>
        </w:rPr>
        <w:t>. Dữ liệu thống kê từ biểu đồ tranh sau đây ghi lại số tivi ( TV) bán được qua các năm của siêu thị máy tính 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1"/>
        <w:gridCol w:w="8065"/>
      </w:tblGrid>
      <w:tr w:rsidR="007C47D2" w:rsidRPr="008B2E91" w14:paraId="79BA767F" w14:textId="77777777" w:rsidTr="00D97C41">
        <w:tc>
          <w:tcPr>
            <w:tcW w:w="959" w:type="dxa"/>
          </w:tcPr>
          <w:p w14:paraId="5BBC4949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ăm</w:t>
            </w:r>
          </w:p>
        </w:tc>
        <w:tc>
          <w:tcPr>
            <w:tcW w:w="8283" w:type="dxa"/>
          </w:tcPr>
          <w:p w14:paraId="61544A7D" w14:textId="77777777" w:rsidR="007C47D2" w:rsidRPr="008B2E91" w:rsidRDefault="007C47D2" w:rsidP="00D97C4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Số TV bán được</w:t>
            </w:r>
          </w:p>
        </w:tc>
      </w:tr>
      <w:tr w:rsidR="007C47D2" w:rsidRPr="008B2E91" w14:paraId="0CC06DD4" w14:textId="77777777" w:rsidTr="00D97C41">
        <w:tc>
          <w:tcPr>
            <w:tcW w:w="959" w:type="dxa"/>
          </w:tcPr>
          <w:p w14:paraId="0160E53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16</w:t>
            </w:r>
          </w:p>
        </w:tc>
        <w:tc>
          <w:tcPr>
            <w:tcW w:w="8283" w:type="dxa"/>
          </w:tcPr>
          <w:p w14:paraId="7D464B37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F56ABD6" wp14:editId="7B0B14EB">
                  <wp:extent cx="771525" cy="330041"/>
                  <wp:effectExtent l="0" t="0" r="0" b="0"/>
                  <wp:docPr id="58" name="Picture 58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 descr="A picture containing text&#10;&#10;Description automatically generated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727" cy="332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47D2" w:rsidRPr="008B2E91" w14:paraId="0BB8DF1E" w14:textId="77777777" w:rsidTr="00D97C41">
        <w:tc>
          <w:tcPr>
            <w:tcW w:w="959" w:type="dxa"/>
          </w:tcPr>
          <w:p w14:paraId="4D420BCC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17</w:t>
            </w:r>
          </w:p>
        </w:tc>
        <w:tc>
          <w:tcPr>
            <w:tcW w:w="8283" w:type="dxa"/>
          </w:tcPr>
          <w:p w14:paraId="79CB6A45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32E75F3" wp14:editId="586FF1C6">
                  <wp:extent cx="1057275" cy="303966"/>
                  <wp:effectExtent l="0" t="0" r="0" b="1270"/>
                  <wp:docPr id="59" name="Picture 59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9" descr="A picture containing text&#10;&#10;Description automatically generated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1540" cy="305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47D2" w:rsidRPr="008B2E91" w14:paraId="39ED3BA8" w14:textId="77777777" w:rsidTr="00D97C41">
        <w:tc>
          <w:tcPr>
            <w:tcW w:w="959" w:type="dxa"/>
          </w:tcPr>
          <w:p w14:paraId="4E5433BA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18</w:t>
            </w:r>
          </w:p>
        </w:tc>
        <w:tc>
          <w:tcPr>
            <w:tcW w:w="8283" w:type="dxa"/>
          </w:tcPr>
          <w:p w14:paraId="0F513865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99B1491" wp14:editId="2D70DE23">
                  <wp:extent cx="1878699" cy="342900"/>
                  <wp:effectExtent l="0" t="0" r="7620" b="0"/>
                  <wp:docPr id="60" name="Picture 60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Picture 60" descr="A picture containing text&#10;&#10;Description automatically generated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8787" cy="344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47D2" w:rsidRPr="008B2E91" w14:paraId="26FA1EF1" w14:textId="77777777" w:rsidTr="00D97C41">
        <w:tc>
          <w:tcPr>
            <w:tcW w:w="959" w:type="dxa"/>
          </w:tcPr>
          <w:p w14:paraId="5D166203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19</w:t>
            </w:r>
          </w:p>
        </w:tc>
        <w:tc>
          <w:tcPr>
            <w:tcW w:w="8283" w:type="dxa"/>
          </w:tcPr>
          <w:p w14:paraId="3EBAFFF5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E06A7ED" wp14:editId="40650651">
                  <wp:extent cx="2123342" cy="342900"/>
                  <wp:effectExtent l="0" t="0" r="0" b="0"/>
                  <wp:docPr id="61" name="Picture 61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Picture 61" descr="A picture containing text&#10;&#10;Description automatically generated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3342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47D2" w:rsidRPr="008B2E91" w14:paraId="546D963F" w14:textId="77777777" w:rsidTr="00D97C41">
        <w:tc>
          <w:tcPr>
            <w:tcW w:w="959" w:type="dxa"/>
          </w:tcPr>
          <w:p w14:paraId="6481BB38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20</w:t>
            </w:r>
          </w:p>
        </w:tc>
        <w:tc>
          <w:tcPr>
            <w:tcW w:w="8283" w:type="dxa"/>
          </w:tcPr>
          <w:p w14:paraId="5FF851F9" w14:textId="77777777" w:rsidR="007C47D2" w:rsidRPr="008B2E91" w:rsidRDefault="007C47D2" w:rsidP="00D97C4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2E9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EB01562" wp14:editId="44314723">
                  <wp:extent cx="1495425" cy="318843"/>
                  <wp:effectExtent l="0" t="0" r="0" b="5080"/>
                  <wp:docPr id="62" name="Picture 62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2" descr="A picture containing text&#10;&#10;Description automatically generated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449" cy="323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29D218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82F158" wp14:editId="07717877">
            <wp:extent cx="2038350" cy="343245"/>
            <wp:effectExtent l="0" t="0" r="0" b="0"/>
            <wp:docPr id="13" name="Picture 1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Text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59472" cy="346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DA913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Số tivi bán được năm 2019 là:</w:t>
      </w:r>
    </w:p>
    <w:p w14:paraId="2FFC2D3F" w14:textId="77777777" w:rsidR="007C47D2" w:rsidRPr="008B2E91" w:rsidRDefault="007C47D2" w:rsidP="007C47D2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50</w:t>
      </w:r>
    </w:p>
    <w:p w14:paraId="7860A093" w14:textId="77777777" w:rsidR="007C47D2" w:rsidRPr="008B2E91" w:rsidRDefault="007C47D2" w:rsidP="007C47D2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50</w:t>
      </w:r>
    </w:p>
    <w:p w14:paraId="2DFD2DAD" w14:textId="77777777" w:rsidR="007C47D2" w:rsidRPr="008B2E91" w:rsidRDefault="007C47D2" w:rsidP="007C47D2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550</w:t>
      </w:r>
    </w:p>
    <w:p w14:paraId="64CE0C81" w14:textId="77777777" w:rsidR="007C47D2" w:rsidRPr="008B2E91" w:rsidRDefault="007C47D2" w:rsidP="007C47D2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700</w:t>
      </w:r>
    </w:p>
    <w:p w14:paraId="4FC295B7" w14:textId="79611CFE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lastRenderedPageBreak/>
        <w:t>Câu 7</w:t>
      </w:r>
      <w:r w:rsidRPr="008B2E91">
        <w:rPr>
          <w:rFonts w:ascii="Times New Roman" w:hAnsi="Times New Roman" w:cs="Times New Roman"/>
          <w:sz w:val="28"/>
          <w:szCs w:val="28"/>
        </w:rPr>
        <w:t>. Số bóng đèn sản xuất được trong một tuần của phân xưởng A được cho bởi bảng thống kê dưới dạng biểu đồ tranh sau:</w:t>
      </w:r>
    </w:p>
    <w:p w14:paraId="76F67A0C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7272940" wp14:editId="246642AF">
            <wp:extent cx="4800600" cy="2404556"/>
            <wp:effectExtent l="0" t="0" r="0" b="0"/>
            <wp:docPr id="3" name="Picture 3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diagram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15502" cy="241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52621" w14:textId="77777777" w:rsidR="007C47D2" w:rsidRPr="008B2E91" w:rsidRDefault="007C47D2" w:rsidP="007C47D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Ngày thứ 5 sản xuất được bao nhiêu bóng đèn?</w:t>
      </w:r>
    </w:p>
    <w:p w14:paraId="08849EED" w14:textId="77777777" w:rsidR="007C47D2" w:rsidRPr="008B2E91" w:rsidRDefault="007C47D2" w:rsidP="007C47D2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550</w:t>
      </w:r>
    </w:p>
    <w:p w14:paraId="62D1A2E4" w14:textId="77777777" w:rsidR="007C47D2" w:rsidRPr="008B2E91" w:rsidRDefault="007C47D2" w:rsidP="007C47D2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600</w:t>
      </w:r>
    </w:p>
    <w:p w14:paraId="1F62F8E5" w14:textId="77777777" w:rsidR="007C47D2" w:rsidRPr="008B2E91" w:rsidRDefault="007C47D2" w:rsidP="007C47D2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650</w:t>
      </w:r>
    </w:p>
    <w:p w14:paraId="32F32A88" w14:textId="77777777" w:rsidR="007C47D2" w:rsidRPr="008B2E91" w:rsidRDefault="007C47D2" w:rsidP="007C47D2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700</w:t>
      </w:r>
    </w:p>
    <w:p w14:paraId="191E12E2" w14:textId="77777777" w:rsidR="007C47D2" w:rsidRDefault="007C47D2" w:rsidP="00885F60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7FA4C66C" w14:textId="4552EB6A" w:rsidR="00885F60" w:rsidRPr="008B2E91" w:rsidRDefault="00885F60" w:rsidP="00885F60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8B2E91">
        <w:rPr>
          <w:rFonts w:ascii="Times New Roman" w:hAnsi="Times New Roman" w:cs="Times New Roman"/>
          <w:sz w:val="28"/>
          <w:szCs w:val="28"/>
        </w:rPr>
        <w:t xml:space="preserve"> Ghép mỗi phép tính ở cột A với lũy thừa tương ứng của nó ở cột B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2970"/>
      </w:tblGrid>
      <w:tr w:rsidR="00F24D03" w:rsidRPr="008B2E91" w14:paraId="52802E1A" w14:textId="77777777" w:rsidTr="00D92358">
        <w:tc>
          <w:tcPr>
            <w:tcW w:w="2875" w:type="dxa"/>
          </w:tcPr>
          <w:p w14:paraId="6F5D22AE" w14:textId="77777777" w:rsidR="00885F60" w:rsidRPr="008B2E91" w:rsidRDefault="00885F60" w:rsidP="00D92358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Cột A</w:t>
            </w:r>
          </w:p>
        </w:tc>
        <w:tc>
          <w:tcPr>
            <w:tcW w:w="2970" w:type="dxa"/>
          </w:tcPr>
          <w:p w14:paraId="63085A61" w14:textId="77777777" w:rsidR="00885F60" w:rsidRPr="008B2E91" w:rsidRDefault="00885F60" w:rsidP="00D92358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Cột B</w:t>
            </w:r>
          </w:p>
        </w:tc>
      </w:tr>
      <w:tr w:rsidR="00F24D03" w:rsidRPr="008B2E91" w14:paraId="2031E8B8" w14:textId="77777777" w:rsidTr="00D92358">
        <w:tc>
          <w:tcPr>
            <w:tcW w:w="2875" w:type="dxa"/>
          </w:tcPr>
          <w:p w14:paraId="1A7586BF" w14:textId="77777777" w:rsidR="00885F60" w:rsidRPr="008B2E91" w:rsidRDefault="00885F60" w:rsidP="00685741">
            <w:pPr>
              <w:pStyle w:val="ListParagraph"/>
              <w:numPr>
                <w:ilvl w:val="0"/>
                <w:numId w:val="1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3 </w:t>
            </w: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. 3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2970" w:type="dxa"/>
          </w:tcPr>
          <w:p w14:paraId="29BF050F" w14:textId="77777777" w:rsidR="00885F60" w:rsidRPr="008B2E91" w:rsidRDefault="00885F60" w:rsidP="00685741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</w:tc>
      </w:tr>
      <w:tr w:rsidR="00F24D03" w:rsidRPr="008B2E91" w14:paraId="43EC0ACA" w14:textId="77777777" w:rsidTr="00D92358">
        <w:tc>
          <w:tcPr>
            <w:tcW w:w="2875" w:type="dxa"/>
          </w:tcPr>
          <w:p w14:paraId="35B98D45" w14:textId="77777777" w:rsidR="00885F60" w:rsidRPr="008B2E91" w:rsidRDefault="00885F60" w:rsidP="00685741">
            <w:pPr>
              <w:pStyle w:val="ListParagraph"/>
              <w:numPr>
                <w:ilvl w:val="0"/>
                <w:numId w:val="1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3</w:t>
            </w: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 xml:space="preserve"> : 5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9</w:t>
            </w:r>
          </w:p>
        </w:tc>
        <w:tc>
          <w:tcPr>
            <w:tcW w:w="2970" w:type="dxa"/>
          </w:tcPr>
          <w:p w14:paraId="2A6D7346" w14:textId="77777777" w:rsidR="00885F60" w:rsidRPr="008B2E91" w:rsidRDefault="00885F60" w:rsidP="00685741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5</w:t>
            </w:r>
          </w:p>
        </w:tc>
      </w:tr>
      <w:tr w:rsidR="00F24D03" w:rsidRPr="008B2E91" w14:paraId="76CD463A" w14:textId="77777777" w:rsidTr="00D92358">
        <w:tc>
          <w:tcPr>
            <w:tcW w:w="2875" w:type="dxa"/>
          </w:tcPr>
          <w:p w14:paraId="5166B05D" w14:textId="77777777" w:rsidR="00885F60" w:rsidRPr="008B2E91" w:rsidRDefault="00885F60" w:rsidP="00685741">
            <w:pPr>
              <w:pStyle w:val="ListParagraph"/>
              <w:numPr>
                <w:ilvl w:val="0"/>
                <w:numId w:val="1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. 7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9</w:t>
            </w:r>
          </w:p>
        </w:tc>
        <w:tc>
          <w:tcPr>
            <w:tcW w:w="2970" w:type="dxa"/>
          </w:tcPr>
          <w:p w14:paraId="6B88B67A" w14:textId="77777777" w:rsidR="00885F60" w:rsidRPr="008B2E91" w:rsidRDefault="00885F60" w:rsidP="00685741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0</w:t>
            </w:r>
          </w:p>
        </w:tc>
      </w:tr>
      <w:tr w:rsidR="00F24D03" w:rsidRPr="008B2E91" w14:paraId="5B42C4B2" w14:textId="77777777" w:rsidTr="00D92358">
        <w:tc>
          <w:tcPr>
            <w:tcW w:w="2875" w:type="dxa"/>
          </w:tcPr>
          <w:p w14:paraId="3C0C0C17" w14:textId="77777777" w:rsidR="00885F60" w:rsidRPr="008B2E91" w:rsidRDefault="00885F60" w:rsidP="00685741">
            <w:pPr>
              <w:pStyle w:val="ListParagraph"/>
              <w:numPr>
                <w:ilvl w:val="0"/>
                <w:numId w:val="1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35 </w:t>
            </w: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: 3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0</w:t>
            </w:r>
          </w:p>
        </w:tc>
        <w:tc>
          <w:tcPr>
            <w:tcW w:w="2970" w:type="dxa"/>
          </w:tcPr>
          <w:p w14:paraId="3538B349" w14:textId="77777777" w:rsidR="00885F60" w:rsidRPr="008B2E91" w:rsidRDefault="00885F60" w:rsidP="00685741">
            <w:pPr>
              <w:pStyle w:val="ListParagraph"/>
              <w:numPr>
                <w:ilvl w:val="0"/>
                <w:numId w:val="2"/>
              </w:numPr>
              <w:spacing w:after="6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8B2E9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</w:tr>
    </w:tbl>
    <w:p w14:paraId="2B80BDF4" w14:textId="77777777" w:rsidR="00885F60" w:rsidRPr="008B2E91" w:rsidRDefault="00885F60" w:rsidP="00885F60">
      <w:pPr>
        <w:pStyle w:val="ListParagraph"/>
        <w:spacing w:after="60"/>
        <w:ind w:left="270" w:hanging="270"/>
        <w:rPr>
          <w:rFonts w:ascii="Times New Roman" w:hAnsi="Times New Roman" w:cs="Times New Roman"/>
          <w:sz w:val="28"/>
          <w:szCs w:val="28"/>
        </w:rPr>
      </w:pPr>
    </w:p>
    <w:p w14:paraId="0503F297" w14:textId="7FA36DB2" w:rsidR="00885F60" w:rsidRPr="008B2E91" w:rsidRDefault="00885F60" w:rsidP="00885F60">
      <w:pPr>
        <w:pStyle w:val="ListParagraph"/>
        <w:spacing w:after="60"/>
        <w:ind w:left="270" w:hanging="270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  <w:lang w:val="fr-FR"/>
        </w:rPr>
        <w:t>9</w:t>
      </w:r>
      <w:r w:rsidRPr="008B2E91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 xml:space="preserve"> Giá trị của 4</w:t>
      </w:r>
      <w:r w:rsidRPr="008B2E91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14:paraId="037E4022" w14:textId="77777777" w:rsidR="00885F60" w:rsidRPr="008B2E91" w:rsidRDefault="00885F60" w:rsidP="00685741">
      <w:pPr>
        <w:pStyle w:val="ListParagraph"/>
        <w:numPr>
          <w:ilvl w:val="0"/>
          <w:numId w:val="5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64.</w:t>
      </w:r>
    </w:p>
    <w:p w14:paraId="1D6F1173" w14:textId="77777777" w:rsidR="00885F60" w:rsidRPr="008B2E91" w:rsidRDefault="00885F60" w:rsidP="00685741">
      <w:pPr>
        <w:pStyle w:val="ListParagraph"/>
        <w:numPr>
          <w:ilvl w:val="0"/>
          <w:numId w:val="5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2.</w:t>
      </w:r>
    </w:p>
    <w:p w14:paraId="48FD2BFD" w14:textId="77777777" w:rsidR="00885F60" w:rsidRPr="008B2E91" w:rsidRDefault="00885F60" w:rsidP="00685741">
      <w:pPr>
        <w:pStyle w:val="ListParagraph"/>
        <w:numPr>
          <w:ilvl w:val="0"/>
          <w:numId w:val="5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6.</w:t>
      </w:r>
    </w:p>
    <w:p w14:paraId="338D6021" w14:textId="77777777" w:rsidR="00885F60" w:rsidRPr="008B2E91" w:rsidRDefault="00885F60" w:rsidP="00685741">
      <w:pPr>
        <w:pStyle w:val="ListParagraph"/>
        <w:numPr>
          <w:ilvl w:val="0"/>
          <w:numId w:val="5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4</w:t>
      </w:r>
    </w:p>
    <w:p w14:paraId="51AD95F3" w14:textId="6480196D" w:rsidR="00885F60" w:rsidRPr="008B2E91" w:rsidRDefault="00885F60" w:rsidP="00885F60">
      <w:pPr>
        <w:spacing w:after="60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8B2E91">
        <w:rPr>
          <w:rFonts w:ascii="Times New Roman" w:hAnsi="Times New Roman" w:cs="Times New Roman"/>
          <w:sz w:val="28"/>
          <w:szCs w:val="28"/>
        </w:rPr>
        <w:t xml:space="preserve"> Thực hiện phép tính 2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8B2E91">
        <w:rPr>
          <w:rFonts w:ascii="Times New Roman" w:hAnsi="Times New Roman" w:cs="Times New Roman"/>
          <w:sz w:val="28"/>
          <w:szCs w:val="28"/>
        </w:rPr>
        <w:t xml:space="preserve">. 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>5 – 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10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 xml:space="preserve"> : 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9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>. Ta được kết quả là:</w:t>
      </w:r>
    </w:p>
    <w:p w14:paraId="0B5E5B74" w14:textId="77777777" w:rsidR="00885F60" w:rsidRPr="008B2E91" w:rsidRDefault="00885F60" w:rsidP="00685741">
      <w:pPr>
        <w:pStyle w:val="ListParagraph"/>
        <w:numPr>
          <w:ilvl w:val="0"/>
          <w:numId w:val="6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2.</w:t>
      </w:r>
    </w:p>
    <w:p w14:paraId="3DE73241" w14:textId="77777777" w:rsidR="00885F60" w:rsidRPr="008B2E91" w:rsidRDefault="00885F60" w:rsidP="00685741">
      <w:pPr>
        <w:pStyle w:val="ListParagraph"/>
        <w:numPr>
          <w:ilvl w:val="0"/>
          <w:numId w:val="6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77.</w:t>
      </w:r>
    </w:p>
    <w:p w14:paraId="697FBB88" w14:textId="77777777" w:rsidR="00885F60" w:rsidRPr="008B2E91" w:rsidRDefault="00885F60" w:rsidP="00685741">
      <w:pPr>
        <w:pStyle w:val="ListParagraph"/>
        <w:numPr>
          <w:ilvl w:val="0"/>
          <w:numId w:val="6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7.</w:t>
      </w:r>
    </w:p>
    <w:p w14:paraId="644A3B07" w14:textId="77777777" w:rsidR="00885F60" w:rsidRPr="008B2E91" w:rsidRDefault="00885F60" w:rsidP="00685741">
      <w:pPr>
        <w:pStyle w:val="ListParagraph"/>
        <w:numPr>
          <w:ilvl w:val="0"/>
          <w:numId w:val="6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6.</w:t>
      </w:r>
    </w:p>
    <w:p w14:paraId="292B5857" w14:textId="53E369E9" w:rsidR="00885F60" w:rsidRPr="008B2E91" w:rsidRDefault="00885F60" w:rsidP="00885F60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</w:rPr>
        <w:t>11</w:t>
      </w:r>
      <w:r w:rsidRPr="008B2E91">
        <w:rPr>
          <w:rFonts w:ascii="Times New Roman" w:hAnsi="Times New Roman" w:cs="Times New Roman"/>
          <w:sz w:val="28"/>
          <w:szCs w:val="28"/>
        </w:rPr>
        <w:t>: Tìm x biết 144 – x = 16.</w:t>
      </w:r>
    </w:p>
    <w:p w14:paraId="7EE8C0EB" w14:textId="77777777" w:rsidR="00885F60" w:rsidRPr="008B2E91" w:rsidRDefault="00885F60" w:rsidP="00685741">
      <w:pPr>
        <w:pStyle w:val="ListParagraph"/>
        <w:numPr>
          <w:ilvl w:val="0"/>
          <w:numId w:val="7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x = 2304.</w:t>
      </w:r>
    </w:p>
    <w:p w14:paraId="423DE3DE" w14:textId="77777777" w:rsidR="00885F60" w:rsidRPr="008B2E91" w:rsidRDefault="00885F60" w:rsidP="00685741">
      <w:pPr>
        <w:pStyle w:val="ListParagraph"/>
        <w:numPr>
          <w:ilvl w:val="0"/>
          <w:numId w:val="7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lastRenderedPageBreak/>
        <w:t>x = 9.</w:t>
      </w:r>
    </w:p>
    <w:p w14:paraId="5B5B9616" w14:textId="77777777" w:rsidR="00885F60" w:rsidRPr="008B2E91" w:rsidRDefault="00885F60" w:rsidP="00685741">
      <w:pPr>
        <w:pStyle w:val="ListParagraph"/>
        <w:numPr>
          <w:ilvl w:val="0"/>
          <w:numId w:val="7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x = 160.</w:t>
      </w:r>
    </w:p>
    <w:p w14:paraId="6399AD0C" w14:textId="77777777" w:rsidR="00885F60" w:rsidRPr="008B2E91" w:rsidRDefault="00885F60" w:rsidP="00685741">
      <w:pPr>
        <w:pStyle w:val="ListParagraph"/>
        <w:numPr>
          <w:ilvl w:val="0"/>
          <w:numId w:val="7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x = 128.</w:t>
      </w:r>
    </w:p>
    <w:p w14:paraId="36B2CF0E" w14:textId="1EFC76B3" w:rsidR="00885F60" w:rsidRPr="008B2E91" w:rsidRDefault="00885F60" w:rsidP="00885F60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</w:rPr>
        <w:t>12</w:t>
      </w:r>
      <w:r w:rsidRPr="008B2E91">
        <w:rPr>
          <w:rFonts w:ascii="Times New Roman" w:hAnsi="Times New Roman" w:cs="Times New Roman"/>
          <w:sz w:val="28"/>
          <w:szCs w:val="28"/>
        </w:rPr>
        <w:t xml:space="preserve">: Viết tập hợp A các số tự nhiên lớn hơn 11 và nhỏ hơn 16 </w:t>
      </w:r>
    </w:p>
    <w:p w14:paraId="04BE1AD7" w14:textId="77777777" w:rsidR="00885F60" w:rsidRPr="008B2E91" w:rsidRDefault="00885F60" w:rsidP="00685741">
      <w:pPr>
        <w:pStyle w:val="ListParagraph"/>
        <w:numPr>
          <w:ilvl w:val="0"/>
          <w:numId w:val="8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2;13;14;15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14:paraId="0C1859EA" w14:textId="77777777" w:rsidR="00885F60" w:rsidRPr="008B2E91" w:rsidRDefault="00885F60" w:rsidP="00685741">
      <w:pPr>
        <w:pStyle w:val="ListParagraph"/>
        <w:numPr>
          <w:ilvl w:val="0"/>
          <w:numId w:val="8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2;13;14;15:16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14:paraId="1D3E1524" w14:textId="77777777" w:rsidR="00885F60" w:rsidRPr="008B2E91" w:rsidRDefault="00885F60" w:rsidP="00685741">
      <w:pPr>
        <w:pStyle w:val="ListParagraph"/>
        <w:numPr>
          <w:ilvl w:val="0"/>
          <w:numId w:val="8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1;12;13;14;15;16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14:paraId="71BDC338" w14:textId="77777777" w:rsidR="00885F60" w:rsidRPr="008B2E91" w:rsidRDefault="00885F60" w:rsidP="00685741">
      <w:pPr>
        <w:pStyle w:val="ListParagraph"/>
        <w:numPr>
          <w:ilvl w:val="0"/>
          <w:numId w:val="8"/>
        </w:numPr>
        <w:spacing w:after="60" w:line="259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3;14;15;16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14:paraId="17F71D94" w14:textId="0059CDA7" w:rsidR="00885F60" w:rsidRPr="008B2E91" w:rsidRDefault="00885F60" w:rsidP="00885F60">
      <w:pPr>
        <w:spacing w:line="390" w:lineRule="atLeast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13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8B2E91">
        <w:rPr>
          <w:rFonts w:ascii="Times New Roman" w:hAnsi="Times New Roman" w:cs="Times New Roman"/>
          <w:sz w:val="28"/>
          <w:szCs w:val="28"/>
        </w:rPr>
        <w:t xml:space="preserve">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begin"/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instrText xml:space="preserve"> HYPERLINK "https://vietjack.online/cau-hoi/568776/viet-tap-hop-p-cac-chu-cai-khac-nhau-trong-cum-tu-hoc-sinh-p-h-o-c-s-i-n-h-fvr4o" </w:instrText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separate"/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Viết tập hợp P các chữ cái khác nhau trong cụm từ: “ HOC SINH”</w:t>
      </w:r>
    </w:p>
    <w:p w14:paraId="7E366F55" w14:textId="77777777" w:rsidR="00885F60" w:rsidRPr="008B2E91" w:rsidRDefault="00885F60" w:rsidP="00685741">
      <w:pPr>
        <w:pStyle w:val="ListParagraph"/>
        <w:numPr>
          <w:ilvl w:val="0"/>
          <w:numId w:val="9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sz w:val="28"/>
          <w:szCs w:val="28"/>
          <w:lang w:val="vi-VN" w:eastAsia="vi-VN"/>
        </w:rPr>
        <w:fldChar w:fldCharType="end"/>
      </w:r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H;O;C;S;I;N;H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095A1568" w14:textId="77777777" w:rsidR="00885F60" w:rsidRPr="008B2E91" w:rsidRDefault="00885F60" w:rsidP="00685741">
      <w:pPr>
        <w:pStyle w:val="ListParagraph"/>
        <w:numPr>
          <w:ilvl w:val="0"/>
          <w:numId w:val="9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H;O;C;S;I;N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</w:p>
    <w:p w14:paraId="5FF3DE44" w14:textId="77777777" w:rsidR="00885F60" w:rsidRPr="008B2E91" w:rsidRDefault="00885F60" w:rsidP="00685741">
      <w:pPr>
        <w:pStyle w:val="ListParagraph"/>
        <w:numPr>
          <w:ilvl w:val="0"/>
          <w:numId w:val="9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H;C;S;I;N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29A2CC58" w14:textId="77777777" w:rsidR="00885F60" w:rsidRPr="008B2E91" w:rsidRDefault="00885F60" w:rsidP="00685741">
      <w:pPr>
        <w:pStyle w:val="ListParagraph"/>
        <w:numPr>
          <w:ilvl w:val="0"/>
          <w:numId w:val="9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H;O;C;H;I;N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61A83E72" w14:textId="61A2E0F9" w:rsidR="00885F60" w:rsidRPr="008B2E91" w:rsidRDefault="00885F60" w:rsidP="00885F60">
      <w:pPr>
        <w:spacing w:line="390" w:lineRule="atLeast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  <w:lang w:val="vi-VN"/>
        </w:rPr>
        <w:t>14</w:t>
      </w:r>
      <w:r w:rsidRPr="008B2E91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begin"/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instrText xml:space="preserve"> HYPERLINK "https://vietjack.online/cau-hoi/568795/viet-tap-hop-a-16-17-18-19-duoi-dang-chi-ra-tinh-chat-dac-trung-a-x-15-x-19" </w:instrText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separate"/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Viết tập hợp B = {16;17;18;19} dưới dạng chỉ ra tính chất đặc trưng.</w:t>
      </w:r>
    </w:p>
    <w:p w14:paraId="0E70818B" w14:textId="77777777" w:rsidR="00885F60" w:rsidRPr="008B2E91" w:rsidRDefault="00885F60" w:rsidP="00685741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sz w:val="28"/>
          <w:szCs w:val="28"/>
          <w:lang w:val="vi-VN" w:eastAsia="vi-VN"/>
        </w:rPr>
        <w:fldChar w:fldCharType="end"/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x ∈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| 15&lt;x&lt;19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0D267B14" w14:textId="77777777" w:rsidR="00885F60" w:rsidRPr="008B2E91" w:rsidRDefault="00885F60" w:rsidP="00685741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x∈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</w:rPr>
              <m:t>| 15&lt;x&lt;20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</w:p>
    <w:p w14:paraId="184C6FFB" w14:textId="77777777" w:rsidR="00885F60" w:rsidRPr="008B2E91" w:rsidRDefault="00885F60" w:rsidP="00685741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x ∈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vi-VN"/>
              </w:rPr>
              <m:t>| 16&lt;x&lt;20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4770AF20" w14:textId="77777777" w:rsidR="00885F60" w:rsidRPr="008B2E91" w:rsidRDefault="00885F60" w:rsidP="00685741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  <w:lang w:val="vi-VN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x ∈N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vi-VN"/>
              </w:rPr>
              <m:t>| 15&lt;x≤20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>.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</w:t>
      </w:r>
    </w:p>
    <w:p w14:paraId="48FB2847" w14:textId="4D065E43" w:rsidR="00885F60" w:rsidRPr="008B2E91" w:rsidRDefault="00885F60" w:rsidP="00885F60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âu </w:t>
      </w:r>
      <w:r w:rsidR="006F3986" w:rsidRPr="008B2E91">
        <w:rPr>
          <w:rFonts w:ascii="Times New Roman" w:hAnsi="Times New Roman" w:cs="Times New Roman"/>
          <w:b/>
          <w:bCs/>
          <w:sz w:val="28"/>
          <w:szCs w:val="28"/>
          <w:lang w:val="vi-VN"/>
        </w:rPr>
        <w:t>15</w:t>
      </w:r>
      <w:r w:rsidRPr="008B2E91">
        <w:rPr>
          <w:rFonts w:ascii="Times New Roman" w:hAnsi="Times New Roman" w:cs="Times New Roman"/>
          <w:sz w:val="28"/>
          <w:szCs w:val="28"/>
          <w:lang w:val="vi-VN"/>
        </w:rPr>
        <w:t xml:space="preserve">: Kết quả của phép toán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begin"/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instrText xml:space="preserve"> HYPERLINK "https://vietjack.online/cau-hoi/572129/ket-qua-cua-phep-toan-2-4-50-25-13-7-la-100-95-105" </w:instrText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separate"/>
      </w: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 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vi-VN"/>
          </w:rPr>
          <m:t xml:space="preserve"> -50 :25+13 . 7</m:t>
        </m:r>
      </m:oMath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là:</w:t>
      </w:r>
    </w:p>
    <w:p w14:paraId="66451AD6" w14:textId="77777777" w:rsidR="00885F60" w:rsidRPr="008B2E91" w:rsidRDefault="00885F60" w:rsidP="00685741">
      <w:pPr>
        <w:pStyle w:val="ListParagraph"/>
        <w:numPr>
          <w:ilvl w:val="0"/>
          <w:numId w:val="11"/>
        </w:numPr>
        <w:spacing w:after="160" w:line="390" w:lineRule="atLeast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100</w:t>
      </w:r>
    </w:p>
    <w:p w14:paraId="042364EE" w14:textId="77777777" w:rsidR="00885F60" w:rsidRPr="008B2E91" w:rsidRDefault="00885F60" w:rsidP="00685741">
      <w:pPr>
        <w:pStyle w:val="ListParagraph"/>
        <w:numPr>
          <w:ilvl w:val="0"/>
          <w:numId w:val="11"/>
        </w:numPr>
        <w:spacing w:after="160" w:line="390" w:lineRule="atLeast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95</w:t>
      </w:r>
    </w:p>
    <w:p w14:paraId="5CE3A220" w14:textId="77777777" w:rsidR="00885F60" w:rsidRPr="008B2E91" w:rsidRDefault="00885F60" w:rsidP="00685741">
      <w:pPr>
        <w:pStyle w:val="ListParagraph"/>
        <w:numPr>
          <w:ilvl w:val="0"/>
          <w:numId w:val="11"/>
        </w:numPr>
        <w:spacing w:after="160" w:line="390" w:lineRule="atLeast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105</w:t>
      </w:r>
    </w:p>
    <w:p w14:paraId="23CF9126" w14:textId="77777777" w:rsidR="00885F60" w:rsidRPr="008B2E91" w:rsidRDefault="00885F60" w:rsidP="00685741">
      <w:pPr>
        <w:pStyle w:val="ListParagraph"/>
        <w:numPr>
          <w:ilvl w:val="0"/>
          <w:numId w:val="11"/>
        </w:numPr>
        <w:spacing w:after="160" w:line="390" w:lineRule="atLeast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80</w:t>
      </w:r>
    </w:p>
    <w:p w14:paraId="49E79F85" w14:textId="3D094CF0" w:rsidR="00885F60" w:rsidRPr="008B2E91" w:rsidRDefault="00885F60" w:rsidP="00885F60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fldChar w:fldCharType="end"/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8B2E91">
        <w:rPr>
          <w:rFonts w:ascii="Times New Roman" w:hAnsi="Times New Roman" w:cs="Times New Roman"/>
          <w:sz w:val="28"/>
          <w:szCs w:val="28"/>
        </w:rPr>
        <w:t xml:space="preserve">: Tìm số tự nhiên x, biết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shd w:val="clear" w:color="auto" w:fill="FFFFFF"/>
          </w:rPr>
          <m:t>5(x + 23) =225</m:t>
        </m:r>
      </m:oMath>
    </w:p>
    <w:p w14:paraId="55DF9C8A" w14:textId="77777777" w:rsidR="00885F60" w:rsidRPr="008B2E91" w:rsidRDefault="00885F60" w:rsidP="00685741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0</w:t>
      </w:r>
    </w:p>
    <w:p w14:paraId="7E853132" w14:textId="77777777" w:rsidR="00885F60" w:rsidRPr="008B2E91" w:rsidRDefault="00885F60" w:rsidP="00685741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1</w:t>
      </w:r>
    </w:p>
    <w:p w14:paraId="56BD4DEA" w14:textId="77777777" w:rsidR="00885F60" w:rsidRPr="008B2E91" w:rsidRDefault="00885F60" w:rsidP="00685741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2</w:t>
      </w:r>
    </w:p>
    <w:p w14:paraId="3762E280" w14:textId="77777777" w:rsidR="00885F60" w:rsidRPr="008B2E91" w:rsidRDefault="00885F60" w:rsidP="00685741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23</w:t>
      </w:r>
    </w:p>
    <w:p w14:paraId="5A8D7293" w14:textId="2CED24F5" w:rsidR="00885F60" w:rsidRPr="008B2E91" w:rsidRDefault="00885F60" w:rsidP="00885F60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8B2E91">
        <w:rPr>
          <w:rFonts w:ascii="Times New Roman" w:hAnsi="Times New Roman" w:cs="Times New Roman"/>
          <w:sz w:val="28"/>
          <w:szCs w:val="28"/>
        </w:rPr>
        <w:t>: Tìm ƯCLN(18,60) :</w:t>
      </w:r>
    </w:p>
    <w:p w14:paraId="7F714E89" w14:textId="77777777" w:rsidR="00885F60" w:rsidRPr="008B2E91" w:rsidRDefault="00885F60" w:rsidP="00685741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6</w:t>
      </w:r>
    </w:p>
    <w:p w14:paraId="38DED581" w14:textId="77777777" w:rsidR="00885F60" w:rsidRPr="008B2E91" w:rsidRDefault="00885F60" w:rsidP="00685741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0</w:t>
      </w:r>
    </w:p>
    <w:p w14:paraId="57B199E4" w14:textId="77777777" w:rsidR="00885F60" w:rsidRPr="008B2E91" w:rsidRDefault="00885F60" w:rsidP="00685741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2</w:t>
      </w:r>
    </w:p>
    <w:p w14:paraId="5369AC79" w14:textId="77777777" w:rsidR="00885F60" w:rsidRPr="008B2E91" w:rsidRDefault="00885F60" w:rsidP="00685741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18</w:t>
      </w:r>
    </w:p>
    <w:p w14:paraId="52AE9033" w14:textId="55D77126" w:rsidR="00885F60" w:rsidRPr="008B2E91" w:rsidRDefault="00885F60" w:rsidP="00885F60">
      <w:pPr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Câu </w:t>
      </w:r>
      <w:r w:rsidR="003E0D85" w:rsidRPr="008B2E91">
        <w:rPr>
          <w:rFonts w:ascii="Times New Roman" w:hAnsi="Times New Roman" w:cs="Times New Roman"/>
          <w:b/>
          <w:bCs/>
          <w:sz w:val="28"/>
          <w:szCs w:val="28"/>
          <w:lang w:val="fr-FR"/>
        </w:rPr>
        <w:t>18</w:t>
      </w:r>
      <w:r w:rsidRPr="008B2E91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 xml:space="preserve"> Tìm </w:t>
      </w:r>
      <w:r w:rsidRPr="008B2E91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 xml:space="preserve">BCNN(9;24) </w:t>
      </w:r>
    </w:p>
    <w:p w14:paraId="0DDEE393" w14:textId="77777777" w:rsidR="00885F60" w:rsidRPr="008B2E91" w:rsidRDefault="00885F60" w:rsidP="00685741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sz w:val="28"/>
          <w:szCs w:val="28"/>
          <w:lang w:val="fr-FR"/>
        </w:rPr>
        <w:t>54</w:t>
      </w:r>
    </w:p>
    <w:p w14:paraId="3ACD3939" w14:textId="77777777" w:rsidR="00885F60" w:rsidRPr="008B2E91" w:rsidRDefault="00885F60" w:rsidP="00685741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sz w:val="28"/>
          <w:szCs w:val="28"/>
          <w:lang w:val="fr-FR"/>
        </w:rPr>
        <w:lastRenderedPageBreak/>
        <w:t>18</w:t>
      </w:r>
    </w:p>
    <w:p w14:paraId="6E1909BC" w14:textId="77777777" w:rsidR="00885F60" w:rsidRPr="008B2E91" w:rsidRDefault="00885F60" w:rsidP="00685741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sz w:val="28"/>
          <w:szCs w:val="28"/>
          <w:lang w:val="fr-FR"/>
        </w:rPr>
        <w:t>72</w:t>
      </w:r>
    </w:p>
    <w:p w14:paraId="51975CD1" w14:textId="77777777" w:rsidR="00885F60" w:rsidRPr="008B2E91" w:rsidRDefault="00885F60" w:rsidP="00685741">
      <w:pPr>
        <w:pStyle w:val="ListParagraph"/>
        <w:numPr>
          <w:ilvl w:val="0"/>
          <w:numId w:val="14"/>
        </w:numPr>
        <w:spacing w:after="160" w:line="259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sz w:val="28"/>
          <w:szCs w:val="28"/>
          <w:lang w:val="fr-FR"/>
        </w:rPr>
        <w:t>36</w:t>
      </w:r>
    </w:p>
    <w:p w14:paraId="1536BD38" w14:textId="55A8259A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</w:rPr>
        <w:t>19</w:t>
      </w:r>
      <w:r w:rsidRPr="008B2E91">
        <w:rPr>
          <w:rFonts w:ascii="Times New Roman" w:hAnsi="Times New Roman" w:cs="Times New Roman"/>
          <w:b/>
          <w:sz w:val="28"/>
          <w:szCs w:val="28"/>
        </w:rPr>
        <w:t>:</w:t>
      </w:r>
      <w:r w:rsidRPr="008B2E91">
        <w:rPr>
          <w:rFonts w:ascii="Times New Roman" w:hAnsi="Times New Roman" w:cs="Times New Roman"/>
          <w:sz w:val="28"/>
          <w:szCs w:val="28"/>
        </w:rPr>
        <w:t xml:space="preserve">  Số tự nhiên liền trước số 1 000 là.</w:t>
      </w:r>
    </w:p>
    <w:p w14:paraId="7005D606" w14:textId="2076E88E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.999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 xml:space="preserve">B.1001 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 xml:space="preserve">C.1002   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D.998</w:t>
      </w:r>
    </w:p>
    <w:p w14:paraId="2AF0855D" w14:textId="064D32E6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  <w:lang w:val="fr-FR"/>
        </w:rPr>
        <w:t>20</w:t>
      </w:r>
      <w:r w:rsidRPr="008B2E91">
        <w:rPr>
          <w:rFonts w:ascii="Times New Roman" w:hAnsi="Times New Roman" w:cs="Times New Roman"/>
          <w:b/>
          <w:sz w:val="28"/>
          <w:szCs w:val="28"/>
          <w:lang w:val="fr-FR"/>
        </w:rPr>
        <w:t> :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 xml:space="preserve">  Số tự nhiên liền sau 2018 là:</w:t>
      </w:r>
    </w:p>
    <w:p w14:paraId="68390AE3" w14:textId="61C05DCD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B2E91">
        <w:rPr>
          <w:rFonts w:ascii="Times New Roman" w:hAnsi="Times New Roman" w:cs="Times New Roman"/>
          <w:sz w:val="28"/>
          <w:szCs w:val="28"/>
          <w:lang w:val="fr-FR"/>
        </w:rPr>
        <w:t xml:space="preserve">A.2017                B.2016             </w:t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B2E91">
        <w:rPr>
          <w:rFonts w:ascii="Times New Roman" w:hAnsi="Times New Roman" w:cs="Times New Roman"/>
          <w:sz w:val="28"/>
          <w:szCs w:val="28"/>
          <w:lang w:val="fr-FR"/>
        </w:rPr>
        <w:tab/>
        <w:t xml:space="preserve">C.2019                    D.2020   </w:t>
      </w:r>
    </w:p>
    <w:p w14:paraId="6F6398F4" w14:textId="2C94A7EC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</w:rPr>
        <w:t>21</w:t>
      </w:r>
      <w:r w:rsidRPr="008B2E91">
        <w:rPr>
          <w:rFonts w:ascii="Times New Roman" w:hAnsi="Times New Roman" w:cs="Times New Roman"/>
          <w:b/>
          <w:sz w:val="28"/>
          <w:szCs w:val="28"/>
        </w:rPr>
        <w:t>:</w:t>
      </w:r>
      <w:r w:rsidRPr="008B2E91">
        <w:rPr>
          <w:rFonts w:ascii="Times New Roman" w:hAnsi="Times New Roman" w:cs="Times New Roman"/>
          <w:sz w:val="28"/>
          <w:szCs w:val="28"/>
        </w:rPr>
        <w:t xml:space="preserve">  Cho tập hợp </w:t>
      </w:r>
      <w:r w:rsidRPr="008B2E91">
        <w:rPr>
          <w:rFonts w:ascii="Times New Roman" w:hAnsi="Times New Roman" w:cs="Times New Roman"/>
          <w:position w:val="-16"/>
          <w:sz w:val="28"/>
          <w:szCs w:val="28"/>
        </w:rPr>
        <w:object w:dxaOrig="2400" w:dyaOrig="440" w14:anchorId="46B46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19.5pt;height:22.2pt" o:ole="">
            <v:imagedata r:id="rId21" o:title=""/>
          </v:shape>
          <o:OLEObject Type="Embed" ProgID="Equation.DSMT4" ShapeID="_x0000_i1051" DrawAspect="Content" ObjectID="_1701880087" r:id="rId22"/>
        </w:object>
      </w:r>
      <w:r w:rsidRPr="008B2E91">
        <w:rPr>
          <w:rFonts w:ascii="Times New Roman" w:hAnsi="Times New Roman" w:cs="Times New Roman"/>
          <w:sz w:val="28"/>
          <w:szCs w:val="28"/>
        </w:rPr>
        <w:t>. Viết tập hợp H bằng cách liệt kê các phần tử:</w:t>
      </w:r>
    </w:p>
    <w:p w14:paraId="5AEFB775" w14:textId="77777777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.</w:t>
      </w:r>
      <w:r w:rsidRPr="008B2E91">
        <w:rPr>
          <w:rFonts w:ascii="Times New Roman" w:hAnsi="Times New Roman" w:cs="Times New Roman"/>
          <w:position w:val="-14"/>
          <w:sz w:val="28"/>
          <w:szCs w:val="28"/>
        </w:rPr>
        <w:object w:dxaOrig="1600" w:dyaOrig="400" w14:anchorId="1209D3C2">
          <v:shape id="_x0000_i1052" type="#_x0000_t75" style="width:79.65pt;height:19.9pt" o:ole="">
            <v:imagedata r:id="rId23" o:title=""/>
          </v:shape>
          <o:OLEObject Type="Embed" ProgID="Equation.DSMT4" ShapeID="_x0000_i1052" DrawAspect="Content" ObjectID="_1701880088" r:id="rId24"/>
        </w:object>
      </w:r>
      <w:r w:rsidRPr="008B2E91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8B2E91">
        <w:rPr>
          <w:rFonts w:ascii="Times New Roman" w:hAnsi="Times New Roman" w:cs="Times New Roman"/>
          <w:sz w:val="28"/>
          <w:szCs w:val="28"/>
        </w:rPr>
        <w:tab/>
        <w:t>B.</w:t>
      </w:r>
      <w:r w:rsidRPr="008B2E91">
        <w:rPr>
          <w:rFonts w:ascii="Times New Roman" w:hAnsi="Times New Roman" w:cs="Times New Roman"/>
          <w:position w:val="-14"/>
          <w:sz w:val="28"/>
          <w:szCs w:val="28"/>
        </w:rPr>
        <w:object w:dxaOrig="1900" w:dyaOrig="400" w14:anchorId="1E0D830F">
          <v:shape id="_x0000_i1053" type="#_x0000_t75" style="width:95pt;height:19.9pt" o:ole="">
            <v:imagedata r:id="rId25" o:title=""/>
          </v:shape>
          <o:OLEObject Type="Embed" ProgID="Equation.DSMT4" ShapeID="_x0000_i1053" DrawAspect="Content" ObjectID="_1701880089" r:id="rId26"/>
        </w:object>
      </w:r>
      <w:r w:rsidRPr="008B2E91">
        <w:rPr>
          <w:rFonts w:ascii="Times New Roman" w:hAnsi="Times New Roman" w:cs="Times New Roman"/>
          <w:sz w:val="28"/>
          <w:szCs w:val="28"/>
        </w:rPr>
        <w:t xml:space="preserve">         </w:t>
      </w:r>
    </w:p>
    <w:p w14:paraId="395DF638" w14:textId="77777777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C.</w:t>
      </w:r>
      <w:r w:rsidRPr="008B2E91">
        <w:rPr>
          <w:rFonts w:ascii="Times New Roman" w:hAnsi="Times New Roman" w:cs="Times New Roman"/>
          <w:position w:val="-14"/>
          <w:sz w:val="28"/>
          <w:szCs w:val="28"/>
        </w:rPr>
        <w:object w:dxaOrig="1820" w:dyaOrig="400" w14:anchorId="0769982A">
          <v:shape id="_x0000_i1054" type="#_x0000_t75" style="width:91.15pt;height:19.9pt" o:ole="">
            <v:imagedata r:id="rId27" o:title=""/>
          </v:shape>
          <o:OLEObject Type="Embed" ProgID="Equation.DSMT4" ShapeID="_x0000_i1054" DrawAspect="Content" ObjectID="_1701880090" r:id="rId28"/>
        </w:object>
      </w:r>
      <w:r w:rsidRPr="008B2E9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D.</w:t>
      </w:r>
      <w:r w:rsidRPr="008B2E91">
        <w:rPr>
          <w:rFonts w:ascii="Times New Roman" w:hAnsi="Times New Roman" w:cs="Times New Roman"/>
          <w:position w:val="-14"/>
          <w:sz w:val="28"/>
          <w:szCs w:val="28"/>
        </w:rPr>
        <w:object w:dxaOrig="2120" w:dyaOrig="400" w14:anchorId="78FF4232">
          <v:shape id="_x0000_i1055" type="#_x0000_t75" style="width:105.7pt;height:19.9pt" o:ole="">
            <v:imagedata r:id="rId29" o:title=""/>
          </v:shape>
          <o:OLEObject Type="Embed" ProgID="Equation.DSMT4" ShapeID="_x0000_i1055" DrawAspect="Content" ObjectID="_1701880091" r:id="rId30"/>
        </w:object>
      </w:r>
    </w:p>
    <w:p w14:paraId="63CDC351" w14:textId="77777777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vanish/>
          <w:sz w:val="28"/>
          <w:szCs w:val="28"/>
        </w:rPr>
      </w:pPr>
    </w:p>
    <w:p w14:paraId="67CADAB5" w14:textId="77777777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vanish/>
          <w:sz w:val="28"/>
          <w:szCs w:val="28"/>
        </w:rPr>
      </w:pPr>
    </w:p>
    <w:p w14:paraId="6C353B40" w14:textId="77777777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vanish/>
          <w:sz w:val="28"/>
          <w:szCs w:val="28"/>
        </w:rPr>
      </w:pPr>
    </w:p>
    <w:p w14:paraId="512EFCDC" w14:textId="77777777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vanish/>
          <w:sz w:val="28"/>
          <w:szCs w:val="28"/>
        </w:rPr>
      </w:pPr>
    </w:p>
    <w:p w14:paraId="32DD4BCE" w14:textId="606CA4FE" w:rsidR="00885F60" w:rsidRPr="008B2E91" w:rsidRDefault="00885F60" w:rsidP="003E0D85">
      <w:pPr>
        <w:pStyle w:val="ListParagraph"/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</w:rPr>
        <w:t>22</w:t>
      </w:r>
      <w:r w:rsidRPr="008B2E9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8B2E91">
        <w:rPr>
          <w:rFonts w:ascii="Times New Roman" w:hAnsi="Times New Roman" w:cs="Times New Roman"/>
          <w:sz w:val="28"/>
          <w:szCs w:val="28"/>
        </w:rPr>
        <w:t>Viết tích các số 3.3.3.3.3 dưới dạng lũy thừa với số mũ tự nhiên.</w:t>
      </w:r>
    </w:p>
    <w:p w14:paraId="6EB1E05F" w14:textId="3EAA89D5" w:rsidR="00885F60" w:rsidRPr="008B2E91" w:rsidRDefault="00885F60" w:rsidP="00685741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>B. 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>C. 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>D. 3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7</w:t>
      </w:r>
    </w:p>
    <w:p w14:paraId="38F981BE" w14:textId="69680CE9" w:rsidR="00885F60" w:rsidRPr="008B2E91" w:rsidRDefault="00885F60" w:rsidP="00885F60">
      <w:pPr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</w:rPr>
        <w:t>23</w:t>
      </w:r>
      <w:r w:rsidRPr="008B2E9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8B2E91">
        <w:rPr>
          <w:rFonts w:ascii="Times New Roman" w:hAnsi="Times New Roman" w:cs="Times New Roman"/>
          <w:sz w:val="28"/>
          <w:szCs w:val="28"/>
        </w:rPr>
        <w:t>Kết quả phép tính 7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B2E91">
        <w:rPr>
          <w:rFonts w:ascii="Times New Roman" w:hAnsi="Times New Roman" w:cs="Times New Roman"/>
          <w:sz w:val="28"/>
          <w:szCs w:val="28"/>
        </w:rPr>
        <w:t>.7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B2E91">
        <w:rPr>
          <w:rFonts w:ascii="Times New Roman" w:hAnsi="Times New Roman" w:cs="Times New Roman"/>
          <w:sz w:val="28"/>
          <w:szCs w:val="28"/>
        </w:rPr>
        <w:t xml:space="preserve"> bằng.</w:t>
      </w:r>
    </w:p>
    <w:p w14:paraId="56F318C9" w14:textId="77777777" w:rsidR="00885F60" w:rsidRPr="008B2E91" w:rsidRDefault="00885F60" w:rsidP="00885F60">
      <w:pPr>
        <w:spacing w:after="0" w:line="360" w:lineRule="auto"/>
        <w:ind w:left="142"/>
        <w:rPr>
          <w:rFonts w:ascii="Times New Roman" w:hAnsi="Times New Roman" w:cs="Times New Roman"/>
          <w:b/>
          <w:position w:val="-6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 xml:space="preserve">A. </w:t>
      </w:r>
      <w:r w:rsidRPr="008B2E91">
        <w:rPr>
          <w:rFonts w:ascii="Times New Roman" w:hAnsi="Times New Roman" w:cs="Times New Roman"/>
          <w:position w:val="-6"/>
          <w:sz w:val="28"/>
          <w:szCs w:val="28"/>
        </w:rPr>
        <w:object w:dxaOrig="279" w:dyaOrig="340" w14:anchorId="0AB5F646">
          <v:shape id="_x0000_i1056" type="#_x0000_t75" style="width:13.8pt;height:16.85pt" o:ole="">
            <v:imagedata r:id="rId31" o:title=""/>
          </v:shape>
          <o:OLEObject Type="Embed" ProgID="Equation.DSMT4" ShapeID="_x0000_i1056" DrawAspect="Content" ObjectID="_1701880092" r:id="rId32"/>
        </w:object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>B</w:t>
      </w:r>
      <w:r w:rsidRPr="008B2E91">
        <w:rPr>
          <w:rFonts w:ascii="Times New Roman" w:hAnsi="Times New Roman" w:cs="Times New Roman"/>
          <w:b/>
          <w:sz w:val="28"/>
          <w:szCs w:val="28"/>
        </w:rPr>
        <w:t>.</w:t>
      </w:r>
      <w:r w:rsidRPr="008B2E91">
        <w:rPr>
          <w:rFonts w:ascii="Times New Roman" w:hAnsi="Times New Roman" w:cs="Times New Roman"/>
          <w:position w:val="-6"/>
          <w:sz w:val="28"/>
          <w:szCs w:val="28"/>
        </w:rPr>
        <w:object w:dxaOrig="279" w:dyaOrig="340" w14:anchorId="01B58AF0">
          <v:shape id="_x0000_i1057" type="#_x0000_t75" style="width:13.8pt;height:16.85pt" o:ole="">
            <v:imagedata r:id="rId33" o:title=""/>
          </v:shape>
          <o:OLEObject Type="Embed" ProgID="Equation.DSMT4" ShapeID="_x0000_i1057" DrawAspect="Content" ObjectID="_1701880093" r:id="rId34"/>
        </w:object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sz w:val="28"/>
          <w:szCs w:val="28"/>
        </w:rPr>
        <w:t>C.</w:t>
      </w:r>
      <w:r w:rsidRPr="008B2E91">
        <w:rPr>
          <w:rFonts w:ascii="Times New Roman" w:hAnsi="Times New Roman" w:cs="Times New Roman"/>
          <w:position w:val="-6"/>
          <w:sz w:val="28"/>
          <w:szCs w:val="28"/>
        </w:rPr>
        <w:object w:dxaOrig="400" w:dyaOrig="340" w14:anchorId="2C9FD2CF">
          <v:shape id="_x0000_i1058" type="#_x0000_t75" style="width:19.9pt;height:16.85pt" o:ole="">
            <v:imagedata r:id="rId35" o:title=""/>
          </v:shape>
          <o:OLEObject Type="Embed" ProgID="Equation.DSMT4" ShapeID="_x0000_i1058" DrawAspect="Content" ObjectID="_1701880094" r:id="rId36"/>
        </w:object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b/>
          <w:position w:val="-6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>D</w:t>
      </w:r>
      <w:r w:rsidRPr="008B2E91">
        <w:rPr>
          <w:rFonts w:ascii="Times New Roman" w:hAnsi="Times New Roman" w:cs="Times New Roman"/>
          <w:b/>
          <w:sz w:val="28"/>
          <w:szCs w:val="28"/>
        </w:rPr>
        <w:t>.</w:t>
      </w:r>
      <w:r w:rsidRPr="008B2E91">
        <w:rPr>
          <w:rFonts w:ascii="Times New Roman" w:hAnsi="Times New Roman" w:cs="Times New Roman"/>
          <w:position w:val="-4"/>
          <w:sz w:val="28"/>
          <w:szCs w:val="28"/>
        </w:rPr>
        <w:object w:dxaOrig="380" w:dyaOrig="320" w14:anchorId="0A671CD5">
          <v:shape id="_x0000_i1059" type="#_x0000_t75" style="width:19.15pt;height:16.1pt" o:ole="">
            <v:imagedata r:id="rId37" o:title=""/>
          </v:shape>
          <o:OLEObject Type="Embed" ProgID="Equation.DSMT4" ShapeID="_x0000_i1059" DrawAspect="Content" ObjectID="_1701880095" r:id="rId38"/>
        </w:object>
      </w:r>
    </w:p>
    <w:p w14:paraId="470AAACA" w14:textId="0E849253" w:rsidR="00885F60" w:rsidRPr="008B2E91" w:rsidRDefault="00885F60" w:rsidP="00885F60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8B2E91">
        <w:rPr>
          <w:rFonts w:ascii="Times New Roman" w:eastAsia="Calibri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eastAsia="Calibri" w:hAnsi="Times New Roman" w:cs="Times New Roman"/>
          <w:b/>
          <w:sz w:val="28"/>
          <w:szCs w:val="28"/>
        </w:rPr>
        <w:t>24</w:t>
      </w:r>
      <w:r w:rsidRPr="008B2E91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8B2E91">
        <w:rPr>
          <w:rFonts w:ascii="Times New Roman" w:eastAsia="Calibri" w:hAnsi="Times New Roman" w:cs="Times New Roman"/>
          <w:sz w:val="28"/>
          <w:szCs w:val="28"/>
        </w:rPr>
        <w:t xml:space="preserve"> Kết quả của phép tính </w:t>
      </w:r>
      <w:r w:rsidRPr="008B2E91">
        <w:rPr>
          <w:rFonts w:ascii="Times New Roman" w:hAnsi="Times New Roman" w:cs="Times New Roman"/>
          <w:position w:val="-6"/>
          <w:sz w:val="28"/>
          <w:szCs w:val="28"/>
        </w:rPr>
        <w:object w:dxaOrig="660" w:dyaOrig="340" w14:anchorId="30C9C264">
          <v:shape id="_x0000_i1060" type="#_x0000_t75" style="width:32.95pt;height:16.85pt" o:ole="">
            <v:imagedata r:id="rId39" o:title=""/>
          </v:shape>
          <o:OLEObject Type="Embed" ProgID="Equation.DSMT4" ShapeID="_x0000_i1060" DrawAspect="Content" ObjectID="_1701880096" r:id="rId40"/>
        </w:object>
      </w:r>
      <w:r w:rsidRPr="008B2E91">
        <w:rPr>
          <w:rFonts w:ascii="Times New Roman" w:eastAsia="Calibri" w:hAnsi="Times New Roman" w:cs="Times New Roman"/>
          <w:sz w:val="28"/>
          <w:szCs w:val="28"/>
        </w:rPr>
        <w:t xml:space="preserve"> bằng.</w:t>
      </w:r>
    </w:p>
    <w:p w14:paraId="52023CE1" w14:textId="77777777" w:rsidR="003E0D85" w:rsidRPr="008B2E91" w:rsidRDefault="00885F60" w:rsidP="003E0D85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8B2E91">
        <w:rPr>
          <w:rFonts w:ascii="Times New Roman" w:eastAsia="Calibri" w:hAnsi="Times New Roman" w:cs="Times New Roman"/>
          <w:sz w:val="28"/>
          <w:szCs w:val="28"/>
        </w:rPr>
        <w:t>A. 4</w:t>
      </w:r>
      <w:r w:rsidRPr="008B2E91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  <w:t>B. 1</w:t>
      </w:r>
      <w:r w:rsidRPr="008B2E91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  <w:t>C. 4</w:t>
      </w:r>
      <w:r w:rsidRPr="008B2E91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  <w:t>D. 4</w:t>
      </w:r>
      <w:r w:rsidRPr="008B2E91">
        <w:rPr>
          <w:rFonts w:ascii="Times New Roman" w:eastAsia="Calibri" w:hAnsi="Times New Roman" w:cs="Times New Roman"/>
          <w:sz w:val="28"/>
          <w:szCs w:val="28"/>
          <w:vertAlign w:val="superscript"/>
        </w:rPr>
        <w:t>18</w:t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</w:rPr>
        <w:tab/>
      </w:r>
    </w:p>
    <w:p w14:paraId="0BE85719" w14:textId="6C57B3DA" w:rsidR="00885F60" w:rsidRPr="008B2E91" w:rsidRDefault="00885F60" w:rsidP="003E0D85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8B2E91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eastAsia="Times New Roman" w:hAnsi="Times New Roman" w:cs="Times New Roman"/>
          <w:b/>
          <w:sz w:val="28"/>
          <w:szCs w:val="28"/>
        </w:rPr>
        <w:t>25</w:t>
      </w:r>
      <w:r w:rsidRPr="008B2E9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>Giá trị của x thỏa mãn x – 75 = 17 là.</w:t>
      </w:r>
    </w:p>
    <w:p w14:paraId="6B61FF18" w14:textId="0D784D20" w:rsidR="00885F60" w:rsidRPr="008B2E91" w:rsidRDefault="00885F60" w:rsidP="00885F60">
      <w:pPr>
        <w:tabs>
          <w:tab w:val="left" w:pos="284"/>
        </w:tabs>
        <w:spacing w:after="0" w:line="36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8B2E91">
        <w:rPr>
          <w:rFonts w:ascii="Times New Roman" w:eastAsia="Times New Roman" w:hAnsi="Times New Roman" w:cs="Times New Roman"/>
          <w:sz w:val="28"/>
          <w:szCs w:val="28"/>
        </w:rPr>
        <w:t>A. 58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  <w:t>B. 75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  <w:t>C. 17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  <w:t>D. 92</w:t>
      </w:r>
    </w:p>
    <w:p w14:paraId="6E06A021" w14:textId="439A50E4" w:rsidR="00885F60" w:rsidRPr="008B2E91" w:rsidRDefault="00885F60" w:rsidP="00885F60">
      <w:pPr>
        <w:tabs>
          <w:tab w:val="left" w:pos="284"/>
          <w:tab w:val="left" w:pos="2835"/>
          <w:tab w:val="left" w:pos="5245"/>
          <w:tab w:val="left" w:pos="7797"/>
        </w:tabs>
        <w:spacing w:after="0" w:line="36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8B2E91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eastAsia="Times New Roman" w:hAnsi="Times New Roman" w:cs="Times New Roman"/>
          <w:b/>
          <w:sz w:val="28"/>
          <w:szCs w:val="28"/>
        </w:rPr>
        <w:t>26</w:t>
      </w:r>
      <w:r w:rsidRPr="008B2E9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>Giá trị của x thỏa mãn 96 : x = 8 là.</w:t>
      </w:r>
    </w:p>
    <w:p w14:paraId="0F39F51F" w14:textId="1403B77C" w:rsidR="00885F60" w:rsidRPr="008B2E91" w:rsidRDefault="00885F60" w:rsidP="00885F60">
      <w:pPr>
        <w:tabs>
          <w:tab w:val="left" w:pos="284"/>
        </w:tabs>
        <w:spacing w:after="0" w:line="360" w:lineRule="auto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8B2E91">
        <w:rPr>
          <w:rFonts w:ascii="Times New Roman" w:eastAsia="Times New Roman" w:hAnsi="Times New Roman" w:cs="Times New Roman"/>
          <w:sz w:val="28"/>
          <w:szCs w:val="28"/>
        </w:rPr>
        <w:t>A. 88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  <w:t>B. 104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  <w:t>C. 12</w:t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</w:r>
      <w:r w:rsidRPr="008B2E91">
        <w:rPr>
          <w:rFonts w:ascii="Times New Roman" w:eastAsia="Times New Roman" w:hAnsi="Times New Roman" w:cs="Times New Roman"/>
          <w:sz w:val="28"/>
          <w:szCs w:val="28"/>
        </w:rPr>
        <w:tab/>
        <w:t>D. 768</w:t>
      </w:r>
    </w:p>
    <w:p w14:paraId="356C380A" w14:textId="7A4B5AEB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</w:rPr>
        <w:t>27</w:t>
      </w:r>
      <w:r w:rsidRPr="008B2E9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8B2E91">
        <w:rPr>
          <w:rFonts w:ascii="Times New Roman" w:hAnsi="Times New Roman" w:cs="Times New Roman"/>
          <w:sz w:val="28"/>
          <w:szCs w:val="28"/>
        </w:rPr>
        <w:t>Trong các số 323; 7421; 246; 7853 số nào chia hết cho 3</w:t>
      </w:r>
    </w:p>
    <w:p w14:paraId="13AEA603" w14:textId="2924315D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.  323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B. 7421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C. 246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D. 7853</w:t>
      </w:r>
    </w:p>
    <w:p w14:paraId="2D5C4BF1" w14:textId="503A4B6C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E0D85" w:rsidRPr="008B2E91">
        <w:rPr>
          <w:rFonts w:ascii="Times New Roman" w:hAnsi="Times New Roman" w:cs="Times New Roman"/>
          <w:b/>
          <w:sz w:val="28"/>
          <w:szCs w:val="28"/>
        </w:rPr>
        <w:t>28</w:t>
      </w:r>
      <w:r w:rsidRPr="008B2E9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8B2E91">
        <w:rPr>
          <w:rFonts w:ascii="Times New Roman" w:hAnsi="Times New Roman" w:cs="Times New Roman"/>
          <w:sz w:val="28"/>
          <w:szCs w:val="28"/>
        </w:rPr>
        <w:t xml:space="preserve">Chọn câu 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Pr="008B2E91">
        <w:rPr>
          <w:rFonts w:ascii="Times New Roman" w:hAnsi="Times New Roman" w:cs="Times New Roman"/>
          <w:sz w:val="28"/>
          <w:szCs w:val="28"/>
        </w:rPr>
        <w:t xml:space="preserve"> trong các câu sau:</w:t>
      </w:r>
    </w:p>
    <w:p w14:paraId="48DA2A07" w14:textId="1116A575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. 18+54+12 chia hết cho 9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="008B2E91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Pr="008B2E91">
        <w:rPr>
          <w:rFonts w:ascii="Times New Roman" w:hAnsi="Times New Roman" w:cs="Times New Roman"/>
          <w:sz w:val="28"/>
          <w:szCs w:val="28"/>
        </w:rPr>
        <w:t>B. 84+48+120 chia hết cho 2</w:t>
      </w:r>
    </w:p>
    <w:p w14:paraId="748B2156" w14:textId="2452254A" w:rsidR="00885F60" w:rsidRPr="008B2E91" w:rsidRDefault="00885F60" w:rsidP="00885F6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C. 49+105+399 chia hết cho 7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D. 180+54+215 không chia hết cho 5</w:t>
      </w:r>
    </w:p>
    <w:p w14:paraId="68B3B5AA" w14:textId="43ED4253" w:rsidR="00150F42" w:rsidRPr="008B2E91" w:rsidRDefault="00150F42" w:rsidP="00150F42">
      <w:pPr>
        <w:rPr>
          <w:rFonts w:ascii="Times New Roman" w:eastAsia="Calibri" w:hAnsi="Times New Roman" w:cs="Times New Roman"/>
          <w:sz w:val="28"/>
          <w:szCs w:val="28"/>
        </w:rPr>
      </w:pPr>
      <w:r w:rsidRPr="008B2E91">
        <w:rPr>
          <w:rFonts w:ascii="Times New Roman" w:eastAsia="Calibri" w:hAnsi="Times New Roman" w:cs="Times New Roman"/>
          <w:b/>
          <w:sz w:val="28"/>
          <w:szCs w:val="28"/>
        </w:rPr>
        <w:t>Câu 29</w:t>
      </w:r>
      <w:r w:rsidRPr="008B2E91">
        <w:rPr>
          <w:rFonts w:ascii="Times New Roman" w:eastAsia="Calibri" w:hAnsi="Times New Roman" w:cs="Times New Roman"/>
          <w:b/>
          <w:sz w:val="28"/>
          <w:szCs w:val="28"/>
          <w:u w:val="single"/>
        </w:rPr>
        <w:t>:</w:t>
      </w:r>
      <w:r w:rsidRPr="008B2E91">
        <w:rPr>
          <w:rFonts w:ascii="Times New Roman" w:eastAsia="Calibri" w:hAnsi="Times New Roman" w:cs="Times New Roman"/>
          <w:sz w:val="28"/>
          <w:szCs w:val="28"/>
        </w:rPr>
        <w:t xml:space="preserve">  CHỌN ĐÁP ÁN ĐÚNG</w:t>
      </w:r>
    </w:p>
    <w:p w14:paraId="514D1D83" w14:textId="77777777" w:rsidR="00150F42" w:rsidRPr="008B2E91" w:rsidRDefault="00150F42" w:rsidP="00150F42">
      <w:pPr>
        <w:rPr>
          <w:rFonts w:ascii="Times New Roman" w:eastAsia="Calibri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lastRenderedPageBreak/>
        <w:t>Tập hợp các số nguyên kí hiệu là:</w:t>
      </w:r>
    </w:p>
    <w:p w14:paraId="167213DE" w14:textId="77777777" w:rsidR="00150F42" w:rsidRPr="008B2E91" w:rsidRDefault="00150F42" w:rsidP="00150F42">
      <w:pPr>
        <w:pStyle w:val="NormalWeb"/>
        <w:jc w:val="both"/>
        <w:rPr>
          <w:sz w:val="28"/>
          <w:szCs w:val="28"/>
        </w:rPr>
      </w:pPr>
      <w:r w:rsidRPr="008B2E91">
        <w:rPr>
          <w:sz w:val="28"/>
          <w:szCs w:val="28"/>
        </w:rPr>
        <w:t>A. N                       B. N*                        C. Z                                D. Z*</w:t>
      </w:r>
    </w:p>
    <w:p w14:paraId="535A72B7" w14:textId="65A75A6E" w:rsidR="00150F42" w:rsidRPr="008B2E91" w:rsidRDefault="00150F42" w:rsidP="00150F42">
      <w:pPr>
        <w:pStyle w:val="NormalWeb"/>
        <w:jc w:val="both"/>
        <w:rPr>
          <w:sz w:val="28"/>
          <w:szCs w:val="28"/>
        </w:rPr>
      </w:pPr>
      <w:r w:rsidRPr="008B2E91">
        <w:rPr>
          <w:b/>
          <w:bCs/>
          <w:sz w:val="28"/>
          <w:szCs w:val="28"/>
        </w:rPr>
        <w:t>Câu 30:</w:t>
      </w:r>
      <w:r w:rsidRPr="008B2E91">
        <w:rPr>
          <w:sz w:val="28"/>
          <w:szCs w:val="28"/>
        </w:rPr>
        <w:t xml:space="preserve"> Chọn đáp án sai trong các đáp án sau:</w:t>
      </w:r>
    </w:p>
    <w:p w14:paraId="4FEFCB85" w14:textId="77777777" w:rsidR="00150F42" w:rsidRPr="008B2E91" w:rsidRDefault="00150F42" w:rsidP="00150F42">
      <w:pPr>
        <w:pStyle w:val="NormalWeb"/>
        <w:jc w:val="both"/>
        <w:rPr>
          <w:sz w:val="28"/>
          <w:szCs w:val="28"/>
        </w:rPr>
      </w:pPr>
      <w:r w:rsidRPr="008B2E91">
        <w:rPr>
          <w:sz w:val="28"/>
          <w:szCs w:val="28"/>
        </w:rPr>
        <w:t xml:space="preserve">A. </w:t>
      </w:r>
      <w:r w:rsidRPr="008B2E91">
        <w:rPr>
          <w:position w:val="-4"/>
          <w:sz w:val="28"/>
          <w:szCs w:val="28"/>
        </w:rPr>
        <w:object w:dxaOrig="700" w:dyaOrig="240" w14:anchorId="6B2BE38C">
          <v:shape id="_x0000_i1061" type="#_x0000_t75" style="width:39.85pt;height:13pt" o:ole="">
            <v:imagedata r:id="rId41" o:title=""/>
          </v:shape>
          <o:OLEObject Type="Embed" ProgID="Equation.DSMT4" ShapeID="_x0000_i1061" DrawAspect="Content" ObjectID="_1701880097" r:id="rId42"/>
        </w:object>
      </w:r>
      <w:r w:rsidRPr="008B2E91">
        <w:rPr>
          <w:sz w:val="28"/>
          <w:szCs w:val="28"/>
        </w:rPr>
        <w:t xml:space="preserve">           B. </w:t>
      </w:r>
      <w:r w:rsidRPr="008B2E91">
        <w:rPr>
          <w:position w:val="-4"/>
          <w:sz w:val="28"/>
          <w:szCs w:val="28"/>
        </w:rPr>
        <w:object w:dxaOrig="580" w:dyaOrig="240" w14:anchorId="0DC56E52">
          <v:shape id="_x0000_i1062" type="#_x0000_t75" style="width:33.7pt;height:13pt" o:ole="">
            <v:imagedata r:id="rId43" o:title=""/>
          </v:shape>
          <o:OLEObject Type="Embed" ProgID="Equation.DSMT4" ShapeID="_x0000_i1062" DrawAspect="Content" ObjectID="_1701880098" r:id="rId44"/>
        </w:object>
      </w:r>
      <w:r w:rsidRPr="008B2E91">
        <w:rPr>
          <w:sz w:val="28"/>
          <w:szCs w:val="28"/>
        </w:rPr>
        <w:t xml:space="preserve">                  C. </w:t>
      </w:r>
      <w:r w:rsidRPr="008B2E91">
        <w:rPr>
          <w:position w:val="-4"/>
          <w:sz w:val="28"/>
          <w:szCs w:val="28"/>
        </w:rPr>
        <w:object w:dxaOrig="560" w:dyaOrig="260" w14:anchorId="6A25E806">
          <v:shape id="_x0000_i1063" type="#_x0000_t75" style="width:32.15pt;height:14.55pt" o:ole="">
            <v:imagedata r:id="rId45" o:title=""/>
          </v:shape>
          <o:OLEObject Type="Embed" ProgID="Equation.DSMT4" ShapeID="_x0000_i1063" DrawAspect="Content" ObjectID="_1701880099" r:id="rId46"/>
        </w:object>
      </w:r>
      <w:r w:rsidRPr="008B2E91">
        <w:rPr>
          <w:sz w:val="28"/>
          <w:szCs w:val="28"/>
        </w:rPr>
        <w:t xml:space="preserve">                              D. </w:t>
      </w:r>
      <w:r w:rsidRPr="008B2E91">
        <w:rPr>
          <w:position w:val="-4"/>
          <w:sz w:val="28"/>
          <w:szCs w:val="28"/>
        </w:rPr>
        <w:object w:dxaOrig="740" w:dyaOrig="240" w14:anchorId="4B431CC6">
          <v:shape id="_x0000_i1064" type="#_x0000_t75" style="width:42.9pt;height:13pt" o:ole="">
            <v:imagedata r:id="rId47" o:title=""/>
          </v:shape>
          <o:OLEObject Type="Embed" ProgID="Equation.DSMT4" ShapeID="_x0000_i1064" DrawAspect="Content" ObjectID="_1701880100" r:id="rId48"/>
        </w:object>
      </w:r>
    </w:p>
    <w:p w14:paraId="1338AD92" w14:textId="785BD609" w:rsidR="00150F42" w:rsidRPr="008B2E91" w:rsidRDefault="00150F42" w:rsidP="00150F42">
      <w:pPr>
        <w:spacing w:after="0" w:line="390" w:lineRule="atLeast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Calibri" w:hAnsi="Times New Roman" w:cs="Times New Roman"/>
          <w:b/>
          <w:sz w:val="28"/>
          <w:szCs w:val="28"/>
        </w:rPr>
        <w:t>Câu 31:</w:t>
      </w:r>
      <w:r w:rsidRPr="008B2E91">
        <w:rPr>
          <w:rFonts w:ascii="Times New Roman" w:eastAsia="Calibri" w:hAnsi="Times New Roman" w:cs="Times New Roman"/>
          <w:sz w:val="28"/>
          <w:szCs w:val="28"/>
        </w:rPr>
        <w:t xml:space="preserve">  CHỌN ĐÁP ÁN ĐÚNG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fldChar w:fldCharType="begin"/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instrText xml:space="preserve"> HYPERLINK "https://khoahoc.vietjack.com/question/519508/so-doi-cua-3-la-3-3-2-4" </w:instrTex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fldChar w:fldCharType="separate"/>
      </w:r>
    </w:p>
    <w:p w14:paraId="006776CF" w14:textId="77777777" w:rsidR="00150F42" w:rsidRPr="008B2E91" w:rsidRDefault="00150F42" w:rsidP="00150F42">
      <w:pPr>
        <w:spacing w:after="240" w:line="360" w:lineRule="atLeast"/>
        <w:ind w:left="48" w:right="48"/>
        <w:jc w:val="both"/>
        <w:outlineLvl w:val="4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Số đối của 3 là:</w:t>
      </w:r>
    </w:p>
    <w:p w14:paraId="1C45A297" w14:textId="77777777" w:rsidR="00150F42" w:rsidRPr="008B2E91" w:rsidRDefault="00150F42" w:rsidP="00150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fldChar w:fldCharType="end"/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A. 3     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             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B. -3     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                         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C. 2     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                           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D. 4</w:t>
      </w:r>
    </w:p>
    <w:p w14:paraId="367B47F6" w14:textId="77777777" w:rsidR="00150F42" w:rsidRPr="008B2E91" w:rsidRDefault="00150F42" w:rsidP="00150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</w:pPr>
    </w:p>
    <w:p w14:paraId="1C650C64" w14:textId="3E668659" w:rsidR="00150F42" w:rsidRPr="008B2E91" w:rsidRDefault="00150F42" w:rsidP="00150F42">
      <w:pPr>
        <w:rPr>
          <w:rFonts w:ascii="Times New Roman" w:eastAsia="Calibri" w:hAnsi="Times New Roman" w:cs="Times New Roman"/>
          <w:sz w:val="28"/>
          <w:szCs w:val="28"/>
        </w:rPr>
      </w:pPr>
      <w:r w:rsidRPr="008B2E91">
        <w:rPr>
          <w:rFonts w:ascii="Times New Roman" w:eastAsia="Calibri" w:hAnsi="Times New Roman" w:cs="Times New Roman"/>
          <w:b/>
          <w:sz w:val="28"/>
          <w:szCs w:val="28"/>
        </w:rPr>
        <w:t>Câu 32</w:t>
      </w:r>
      <w:r w:rsidRPr="008B2E91">
        <w:rPr>
          <w:rFonts w:ascii="Times New Roman" w:eastAsia="Calibri" w:hAnsi="Times New Roman" w:cs="Times New Roman"/>
          <w:b/>
          <w:sz w:val="28"/>
          <w:szCs w:val="28"/>
          <w:u w:val="single"/>
        </w:rPr>
        <w:t>:</w:t>
      </w:r>
      <w:r w:rsidRPr="008B2E91">
        <w:rPr>
          <w:rFonts w:ascii="Times New Roman" w:eastAsia="Calibri" w:hAnsi="Times New Roman" w:cs="Times New Roman"/>
          <w:sz w:val="28"/>
          <w:szCs w:val="28"/>
        </w:rPr>
        <w:t xml:space="preserve">  CHỌN ĐÁP ÁN ĐÚNG</w:t>
      </w:r>
    </w:p>
    <w:p w14:paraId="6B991B9D" w14:textId="77777777" w:rsidR="00150F42" w:rsidRPr="008B2E91" w:rsidRDefault="00150F42" w:rsidP="00150F4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A. 2 &gt; 3     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         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B. 3 &lt; -2     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          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C. 0 &lt; -3     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               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D. -4 &lt; -3</w:t>
      </w:r>
    </w:p>
    <w:p w14:paraId="07712EA0" w14:textId="73CF5948" w:rsidR="00150F42" w:rsidRPr="008B2E91" w:rsidRDefault="00150F42" w:rsidP="00150F42">
      <w:pPr>
        <w:spacing w:before="100" w:beforeAutospacing="1" w:after="100" w:afterAutospacing="1" w:line="273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Câu 33</w:t>
      </w:r>
      <w:r w:rsidRPr="008B2E91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t>:</w:t>
      </w: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Chọn câu sai trong các câu sau:</w:t>
      </w:r>
    </w:p>
    <w:p w14:paraId="1C16615B" w14:textId="77777777" w:rsidR="00150F42" w:rsidRPr="008B2E91" w:rsidRDefault="00150F42" w:rsidP="00150F42">
      <w:pPr>
        <w:spacing w:before="100" w:beforeAutospacing="1" w:after="100" w:afterAutospacing="1" w:line="273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A. Mọi số nguyên dương đều lớn hơn số 0.</w:t>
      </w:r>
    </w:p>
    <w:p w14:paraId="21A1A080" w14:textId="77777777" w:rsidR="00150F42" w:rsidRPr="008B2E91" w:rsidRDefault="00150F42" w:rsidP="00150F42">
      <w:pPr>
        <w:spacing w:before="100" w:beforeAutospacing="1" w:after="100" w:afterAutospacing="1" w:line="273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B. Mọi số nguyên âm đều nhỏ hơn số 0.</w:t>
      </w:r>
    </w:p>
    <w:p w14:paraId="50970A11" w14:textId="77777777" w:rsidR="00150F42" w:rsidRPr="008B2E91" w:rsidRDefault="00150F42" w:rsidP="00150F42">
      <w:pPr>
        <w:spacing w:before="100" w:beforeAutospacing="1" w:after="100" w:afterAutospacing="1" w:line="273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C. Mọi số nguyên âm đều nhỏ hơn bất kỳ số nguyên dương nào.</w:t>
      </w:r>
    </w:p>
    <w:p w14:paraId="77EB9D0A" w14:textId="77777777" w:rsidR="00150F42" w:rsidRPr="008B2E91" w:rsidRDefault="00150F42" w:rsidP="00150F42">
      <w:pPr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8B2E91">
        <w:rPr>
          <w:rFonts w:ascii="Times New Roman" w:eastAsia="Times New Roman" w:hAnsi="Times New Roman" w:cs="Times New Roman"/>
          <w:sz w:val="28"/>
          <w:szCs w:val="28"/>
          <w:lang w:eastAsia="vi-VN"/>
        </w:rPr>
        <w:t>D. 0 không phải là số nguyên</w:t>
      </w:r>
    </w:p>
    <w:p w14:paraId="24F48790" w14:textId="3F8868BD" w:rsidR="00150F42" w:rsidRPr="008B2E91" w:rsidRDefault="00150F42" w:rsidP="00150F4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34.  </w:t>
      </w:r>
      <w:r w:rsidRPr="008B2E91">
        <w:rPr>
          <w:rFonts w:ascii="Times New Roman" w:hAnsi="Times New Roman" w:cs="Times New Roman"/>
          <w:b/>
          <w:sz w:val="28"/>
          <w:szCs w:val="28"/>
        </w:rPr>
        <w:t>Nối 1 ý cột A với 1 ý của cột B để được câu đúng</w:t>
      </w:r>
      <w:r w:rsidRPr="008B2E9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13"/>
        <w:gridCol w:w="4503"/>
      </w:tblGrid>
      <w:tr w:rsidR="00F24D03" w:rsidRPr="008B2E91" w14:paraId="0EB8981E" w14:textId="77777777" w:rsidTr="00D92358">
        <w:tc>
          <w:tcPr>
            <w:tcW w:w="4788" w:type="dxa"/>
          </w:tcPr>
          <w:p w14:paraId="54016DC3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4788" w:type="dxa"/>
          </w:tcPr>
          <w:p w14:paraId="55DCB27F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  <w:tr w:rsidR="00F24D03" w:rsidRPr="008B2E91" w14:paraId="7A7C0854" w14:textId="77777777" w:rsidTr="00D92358">
        <w:tc>
          <w:tcPr>
            <w:tcW w:w="4788" w:type="dxa"/>
          </w:tcPr>
          <w:p w14:paraId="5AB0728A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( -2 021) + 2 000 + 2 021 =</w:t>
            </w:r>
          </w:p>
        </w:tc>
        <w:tc>
          <w:tcPr>
            <w:tcW w:w="4788" w:type="dxa"/>
          </w:tcPr>
          <w:p w14:paraId="3E270873" w14:textId="77777777" w:rsidR="00150F42" w:rsidRPr="008B2E91" w:rsidRDefault="00150F42" w:rsidP="006857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</w:tr>
      <w:tr w:rsidR="00F24D03" w:rsidRPr="008B2E91" w14:paraId="619A4C8D" w14:textId="77777777" w:rsidTr="00D92358">
        <w:tc>
          <w:tcPr>
            <w:tcW w:w="4788" w:type="dxa"/>
          </w:tcPr>
          <w:p w14:paraId="03587595" w14:textId="77777777" w:rsidR="00150F42" w:rsidRPr="008B2E91" w:rsidRDefault="00150F42" w:rsidP="00D92358">
            <w:pPr>
              <w:pStyle w:val="ListParagraph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3 267 + 7 000 + ( -267) =</w:t>
            </w:r>
          </w:p>
        </w:tc>
        <w:tc>
          <w:tcPr>
            <w:tcW w:w="4788" w:type="dxa"/>
          </w:tcPr>
          <w:p w14:paraId="73A37A5E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-5 600</w:t>
            </w:r>
          </w:p>
        </w:tc>
      </w:tr>
      <w:tr w:rsidR="00F24D03" w:rsidRPr="008B2E91" w14:paraId="524D5A48" w14:textId="77777777" w:rsidTr="00D92358">
        <w:tc>
          <w:tcPr>
            <w:tcW w:w="4788" w:type="dxa"/>
          </w:tcPr>
          <w:p w14:paraId="7777A658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4. 56 . ( -25) =</w:t>
            </w:r>
          </w:p>
        </w:tc>
        <w:tc>
          <w:tcPr>
            <w:tcW w:w="4788" w:type="dxa"/>
          </w:tcPr>
          <w:p w14:paraId="4435781A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2000</w:t>
            </w:r>
          </w:p>
        </w:tc>
      </w:tr>
      <w:tr w:rsidR="00F24D03" w:rsidRPr="008B2E91" w14:paraId="3EF88036" w14:textId="77777777" w:rsidTr="00D92358">
        <w:tc>
          <w:tcPr>
            <w:tcW w:w="4788" w:type="dxa"/>
          </w:tcPr>
          <w:p w14:paraId="7C8D5804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41+42+43-31-32-33 =</w:t>
            </w:r>
          </w:p>
        </w:tc>
        <w:tc>
          <w:tcPr>
            <w:tcW w:w="4788" w:type="dxa"/>
          </w:tcPr>
          <w:p w14:paraId="557685D1" w14:textId="77777777" w:rsidR="00150F42" w:rsidRPr="008B2E91" w:rsidRDefault="00150F42" w:rsidP="00D9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</w:tbl>
    <w:p w14:paraId="16D2908D" w14:textId="30C55C40" w:rsidR="000A4F21" w:rsidRPr="008B2E91" w:rsidRDefault="000A4F21" w:rsidP="00150F42">
      <w:pPr>
        <w:rPr>
          <w:rFonts w:ascii="Times New Roman" w:hAnsi="Times New Roman" w:cs="Times New Roman"/>
          <w:bCs/>
          <w:sz w:val="28"/>
          <w:szCs w:val="28"/>
        </w:rPr>
      </w:pPr>
    </w:p>
    <w:p w14:paraId="24030CE7" w14:textId="5E3A3829" w:rsidR="00150F42" w:rsidRPr="008B2E91" w:rsidRDefault="00150F42" w:rsidP="00150F4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EA090C" w:rsidRPr="008B2E91">
        <w:rPr>
          <w:rFonts w:ascii="Times New Roman" w:hAnsi="Times New Roman" w:cs="Times New Roman"/>
          <w:b/>
          <w:bCs/>
          <w:sz w:val="28"/>
          <w:szCs w:val="28"/>
        </w:rPr>
        <w:t>35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.  Chọn đáp án đúng.</w:t>
      </w:r>
    </w:p>
    <w:p w14:paraId="2412CCDE" w14:textId="77777777" w:rsidR="00150F42" w:rsidRPr="008B2E91" w:rsidRDefault="00150F42" w:rsidP="00EA090C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Giá trị của biểu thức  ( -3456 ) – ( 2000 – 3456) là</w:t>
      </w:r>
    </w:p>
    <w:p w14:paraId="004A170D" w14:textId="69E89E68" w:rsidR="00150F42" w:rsidRPr="008B2E91" w:rsidRDefault="00EA090C" w:rsidP="00EA090C">
      <w:pPr>
        <w:spacing w:after="160" w:line="259" w:lineRule="auto"/>
        <w:ind w:left="63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</w:t>
      </w:r>
      <w:r w:rsidRPr="008B2E9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150F42" w:rsidRPr="008B2E91">
        <w:rPr>
          <w:rFonts w:ascii="Times New Roman" w:hAnsi="Times New Roman" w:cs="Times New Roman"/>
          <w:sz w:val="28"/>
          <w:szCs w:val="28"/>
        </w:rPr>
        <w:t>3456</w:t>
      </w:r>
      <w:r w:rsidR="00150F42" w:rsidRPr="008B2E91">
        <w:rPr>
          <w:rFonts w:ascii="Times New Roman" w:hAnsi="Times New Roman" w:cs="Times New Roman"/>
          <w:sz w:val="28"/>
          <w:szCs w:val="28"/>
        </w:rPr>
        <w:tab/>
      </w:r>
      <w:r w:rsidR="00150F42" w:rsidRPr="008B2E91">
        <w:rPr>
          <w:rFonts w:ascii="Times New Roman" w:hAnsi="Times New Roman" w:cs="Times New Roman"/>
          <w:sz w:val="28"/>
          <w:szCs w:val="28"/>
        </w:rPr>
        <w:tab/>
        <w:t>B. 2000</w:t>
      </w:r>
      <w:r w:rsidR="00150F42" w:rsidRPr="008B2E91">
        <w:rPr>
          <w:rFonts w:ascii="Times New Roman" w:hAnsi="Times New Roman" w:cs="Times New Roman"/>
          <w:sz w:val="28"/>
          <w:szCs w:val="28"/>
        </w:rPr>
        <w:tab/>
      </w:r>
      <w:r w:rsidR="00150F42" w:rsidRPr="008B2E91">
        <w:rPr>
          <w:rFonts w:ascii="Times New Roman" w:hAnsi="Times New Roman" w:cs="Times New Roman"/>
          <w:sz w:val="28"/>
          <w:szCs w:val="28"/>
        </w:rPr>
        <w:tab/>
        <w:t>C. -2000</w:t>
      </w:r>
      <w:r w:rsidR="00150F42" w:rsidRPr="008B2E91">
        <w:rPr>
          <w:rFonts w:ascii="Times New Roman" w:hAnsi="Times New Roman" w:cs="Times New Roman"/>
          <w:sz w:val="28"/>
          <w:szCs w:val="28"/>
        </w:rPr>
        <w:tab/>
      </w:r>
      <w:r w:rsidR="00150F42" w:rsidRPr="008B2E91">
        <w:rPr>
          <w:rFonts w:ascii="Times New Roman" w:hAnsi="Times New Roman" w:cs="Times New Roman"/>
          <w:sz w:val="28"/>
          <w:szCs w:val="28"/>
        </w:rPr>
        <w:tab/>
        <w:t>D. -3456</w:t>
      </w:r>
    </w:p>
    <w:p w14:paraId="5A68CE71" w14:textId="3BB2549A" w:rsidR="00150F42" w:rsidRPr="008B2E91" w:rsidRDefault="00150F42" w:rsidP="00EA090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AA5942" w:rsidRPr="008B2E91">
        <w:rPr>
          <w:rFonts w:ascii="Times New Roman" w:hAnsi="Times New Roman" w:cs="Times New Roman"/>
          <w:b/>
          <w:bCs/>
          <w:sz w:val="28"/>
          <w:szCs w:val="28"/>
        </w:rPr>
        <w:t>36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.  Chọn đáp án đúng.</w:t>
      </w:r>
    </w:p>
    <w:p w14:paraId="01C4B453" w14:textId="77777777" w:rsidR="00150F42" w:rsidRPr="008B2E91" w:rsidRDefault="00150F42" w:rsidP="00EA090C">
      <w:pPr>
        <w:ind w:left="63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Cs/>
          <w:sz w:val="28"/>
          <w:szCs w:val="28"/>
        </w:rPr>
        <w:lastRenderedPageBreak/>
        <w:t>B</w:t>
      </w:r>
      <w:r w:rsidRPr="008B2E91">
        <w:rPr>
          <w:rFonts w:ascii="Times New Roman" w:hAnsi="Times New Roman" w:cs="Times New Roman"/>
          <w:sz w:val="28"/>
          <w:szCs w:val="28"/>
        </w:rPr>
        <w:t>iết x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B2E91">
        <w:rPr>
          <w:rFonts w:ascii="Times New Roman" w:hAnsi="Times New Roman" w:cs="Times New Roman"/>
          <w:sz w:val="28"/>
          <w:szCs w:val="28"/>
        </w:rPr>
        <w:t xml:space="preserve"> = 9 . vậy x là:</w:t>
      </w:r>
    </w:p>
    <w:p w14:paraId="72467D83" w14:textId="6BA02A1D" w:rsidR="00150F42" w:rsidRPr="008B2E91" w:rsidRDefault="00150F42" w:rsidP="00EA090C">
      <w:pPr>
        <w:ind w:left="63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.3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 xml:space="preserve">B. -3 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 xml:space="preserve">C.9 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D. 3 hoặc -3</w:t>
      </w:r>
    </w:p>
    <w:p w14:paraId="5054270C" w14:textId="1414C611" w:rsidR="00150F42" w:rsidRPr="008B2E91" w:rsidRDefault="00150F42" w:rsidP="00AA594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B2E91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AA5942" w:rsidRPr="008B2E91">
        <w:rPr>
          <w:rFonts w:ascii="Times New Roman" w:hAnsi="Times New Roman" w:cs="Times New Roman"/>
          <w:b/>
          <w:bCs/>
          <w:sz w:val="28"/>
          <w:szCs w:val="28"/>
        </w:rPr>
        <w:t>37</w:t>
      </w:r>
      <w:r w:rsidRPr="008B2E91">
        <w:rPr>
          <w:rFonts w:ascii="Times New Roman" w:hAnsi="Times New Roman" w:cs="Times New Roman"/>
          <w:b/>
          <w:bCs/>
          <w:sz w:val="28"/>
          <w:szCs w:val="28"/>
        </w:rPr>
        <w:t>.  Chọn đáp án đúng.</w:t>
      </w:r>
    </w:p>
    <w:p w14:paraId="476AD6AB" w14:textId="6D72CADB" w:rsidR="00150F42" w:rsidRPr="008B2E91" w:rsidRDefault="00150F42" w:rsidP="00EA090C">
      <w:pPr>
        <w:ind w:left="63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Giá trị của biểu thức  (-3)</w:t>
      </w:r>
      <w:r w:rsidRPr="008B2E9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B2E91">
        <w:rPr>
          <w:rFonts w:ascii="Times New Roman" w:hAnsi="Times New Roman" w:cs="Times New Roman"/>
          <w:sz w:val="28"/>
          <w:szCs w:val="28"/>
        </w:rPr>
        <w:t xml:space="preserve"> .5 – 10 : (-2)</w:t>
      </w:r>
    </w:p>
    <w:p w14:paraId="68BA39C2" w14:textId="1367E674" w:rsidR="00150F42" w:rsidRPr="008B2E91" w:rsidRDefault="00150F42" w:rsidP="00EA090C">
      <w:pPr>
        <w:ind w:left="630"/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sz w:val="28"/>
          <w:szCs w:val="28"/>
        </w:rPr>
        <w:t>A.40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 xml:space="preserve">B. -40 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C.9-50</w:t>
      </w:r>
      <w:r w:rsidRPr="008B2E91">
        <w:rPr>
          <w:rFonts w:ascii="Times New Roman" w:hAnsi="Times New Roman" w:cs="Times New Roman"/>
          <w:sz w:val="28"/>
          <w:szCs w:val="28"/>
        </w:rPr>
        <w:tab/>
      </w:r>
      <w:r w:rsidRPr="008B2E91">
        <w:rPr>
          <w:rFonts w:ascii="Times New Roman" w:hAnsi="Times New Roman" w:cs="Times New Roman"/>
          <w:sz w:val="28"/>
          <w:szCs w:val="28"/>
        </w:rPr>
        <w:tab/>
        <w:t>D. 50</w:t>
      </w:r>
    </w:p>
    <w:p w14:paraId="6344BFDB" w14:textId="7EA0DC8D" w:rsidR="00150F42" w:rsidRPr="008B2E91" w:rsidRDefault="00150F42" w:rsidP="00AA5942">
      <w:pPr>
        <w:rPr>
          <w:rFonts w:ascii="Times New Roman" w:hAnsi="Times New Roman" w:cs="Times New Roman"/>
          <w:sz w:val="28"/>
          <w:szCs w:val="28"/>
        </w:rPr>
      </w:pPr>
      <w:r w:rsidRPr="008B2E9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AA5942" w:rsidRPr="008B2E91">
        <w:rPr>
          <w:rFonts w:ascii="Times New Roman" w:hAnsi="Times New Roman" w:cs="Times New Roman"/>
          <w:b/>
          <w:sz w:val="28"/>
          <w:szCs w:val="28"/>
        </w:rPr>
        <w:t>38</w:t>
      </w:r>
      <w:r w:rsidRPr="008B2E91">
        <w:rPr>
          <w:rFonts w:ascii="Times New Roman" w:hAnsi="Times New Roman" w:cs="Times New Roman"/>
          <w:b/>
          <w:sz w:val="28"/>
          <w:szCs w:val="28"/>
        </w:rPr>
        <w:t>.</w:t>
      </w:r>
      <w:r w:rsidRPr="008B2E91">
        <w:rPr>
          <w:rFonts w:ascii="Times New Roman" w:hAnsi="Times New Roman" w:cs="Times New Roman"/>
          <w:sz w:val="28"/>
          <w:szCs w:val="28"/>
        </w:rPr>
        <w:t xml:space="preserve"> Tìm số nguyên x, biết: 9 + x = </w:t>
      </w:r>
      <w:r w:rsidRPr="008B2E91">
        <w:rPr>
          <w:rFonts w:ascii="Times New Roman" w:eastAsia="Calibri" w:hAnsi="Times New Roman" w:cs="Times New Roman"/>
          <w:bCs/>
          <w:sz w:val="28"/>
          <w:szCs w:val="28"/>
        </w:rPr>
        <w:t>– 7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1"/>
        <w:gridCol w:w="2253"/>
        <w:gridCol w:w="2252"/>
        <w:gridCol w:w="2270"/>
      </w:tblGrid>
      <w:tr w:rsidR="00F24D03" w:rsidRPr="008B2E91" w14:paraId="305437DF" w14:textId="77777777" w:rsidTr="00AA5942">
        <w:tc>
          <w:tcPr>
            <w:tcW w:w="2251" w:type="dxa"/>
          </w:tcPr>
          <w:p w14:paraId="5F812A32" w14:textId="77777777" w:rsidR="00150F42" w:rsidRPr="008B2E91" w:rsidRDefault="00150F42" w:rsidP="00D923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  <w:r w:rsidRPr="008B2E91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460" w:dyaOrig="260" w14:anchorId="68917A6A">
                <v:shape id="_x0000_i1065" type="#_x0000_t75" style="width:23.75pt;height:12.25pt" o:ole="">
                  <v:imagedata r:id="rId49" o:title=""/>
                </v:shape>
                <o:OLEObject Type="Embed" ProgID="Equation.DSMT4" ShapeID="_x0000_i1065" DrawAspect="Content" ObjectID="_1701880101" r:id="rId50"/>
              </w:object>
            </w:r>
          </w:p>
        </w:tc>
        <w:tc>
          <w:tcPr>
            <w:tcW w:w="2253" w:type="dxa"/>
          </w:tcPr>
          <w:p w14:paraId="793CA0BE" w14:textId="77777777" w:rsidR="00150F42" w:rsidRPr="008B2E91" w:rsidRDefault="00150F42" w:rsidP="00D923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8B2E91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80" w:dyaOrig="279" w14:anchorId="30122593">
                <v:shape id="_x0000_i1066" type="#_x0000_t75" style="width:23.75pt;height:13pt" o:ole="">
                  <v:imagedata r:id="rId51" o:title=""/>
                </v:shape>
                <o:OLEObject Type="Embed" ProgID="Equation.DSMT4" ShapeID="_x0000_i1066" DrawAspect="Content" ObjectID="_1701880102" r:id="rId52"/>
              </w:object>
            </w:r>
          </w:p>
        </w:tc>
        <w:tc>
          <w:tcPr>
            <w:tcW w:w="2252" w:type="dxa"/>
          </w:tcPr>
          <w:p w14:paraId="25EF9E66" w14:textId="77777777" w:rsidR="00150F42" w:rsidRPr="008B2E91" w:rsidRDefault="00150F42" w:rsidP="00D923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  <w:r w:rsidRPr="008B2E91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60" w:dyaOrig="279" w14:anchorId="433855EA">
                <v:shape id="_x0000_i1067" type="#_x0000_t75" style="width:23.75pt;height:13pt" o:ole="">
                  <v:imagedata r:id="rId53" o:title=""/>
                </v:shape>
                <o:OLEObject Type="Embed" ProgID="Equation.DSMT4" ShapeID="_x0000_i1067" DrawAspect="Content" ObjectID="_1701880103" r:id="rId54"/>
              </w:object>
            </w:r>
          </w:p>
        </w:tc>
        <w:tc>
          <w:tcPr>
            <w:tcW w:w="2270" w:type="dxa"/>
          </w:tcPr>
          <w:p w14:paraId="749C6ED1" w14:textId="77777777" w:rsidR="00150F42" w:rsidRPr="008B2E91" w:rsidRDefault="00150F42" w:rsidP="00D9235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B2E91">
              <w:rPr>
                <w:rFonts w:ascii="Times New Roman" w:hAnsi="Times New Roman" w:cs="Times New Roman"/>
                <w:b/>
                <w:sz w:val="28"/>
                <w:szCs w:val="28"/>
              </w:rPr>
              <w:t>D. Một số khác.</w:t>
            </w:r>
          </w:p>
        </w:tc>
      </w:tr>
    </w:tbl>
    <w:p w14:paraId="36C0B03B" w14:textId="0659AB4A" w:rsidR="00EA090C" w:rsidRPr="008B2E91" w:rsidRDefault="00AA5942" w:rsidP="00AA5942">
      <w:pPr>
        <w:spacing w:after="120" w:line="36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val="nl-NL" w:eastAsia="vi-VN"/>
        </w:rPr>
      </w:pPr>
      <w:r w:rsidRPr="008B2E91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 w:eastAsia="vi-VN"/>
        </w:rPr>
        <w:t>Câu</w:t>
      </w:r>
      <w:r w:rsidRPr="008B2E91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vi-VN" w:eastAsia="vi-VN"/>
        </w:rPr>
        <w:t xml:space="preserve"> 39</w:t>
      </w:r>
      <w:r w:rsidRPr="008B2E91">
        <w:rPr>
          <w:rFonts w:ascii="Times New Roman" w:eastAsia="Times New Roman" w:hAnsi="Times New Roman" w:cs="Times New Roman"/>
          <w:iCs/>
          <w:sz w:val="28"/>
          <w:szCs w:val="28"/>
          <w:lang w:val="vi-VN" w:eastAsia="vi-VN"/>
        </w:rPr>
        <w:t>:</w:t>
      </w:r>
      <w:r w:rsidR="00EA090C" w:rsidRPr="008B2E91">
        <w:rPr>
          <w:rFonts w:ascii="Times New Roman" w:eastAsia="Times New Roman" w:hAnsi="Times New Roman" w:cs="Times New Roman"/>
          <w:iCs/>
          <w:sz w:val="28"/>
          <w:szCs w:val="28"/>
          <w:lang w:val="nl-NL" w:eastAsia="vi-VN"/>
        </w:rPr>
        <w:t>Hai số nguyên đối nhau có tổng:</w:t>
      </w:r>
    </w:p>
    <w:p w14:paraId="1935A146" w14:textId="77777777" w:rsidR="00EA090C" w:rsidRPr="008B2E91" w:rsidRDefault="00EA090C" w:rsidP="00EA090C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A.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Bằng </w:t>
      </w:r>
      <w:r w:rsidRPr="008B2E91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object w:dxaOrig="200" w:dyaOrig="279" w14:anchorId="2F20CF30">
          <v:shape id="_x0000_i1068" type="#_x0000_t75" alt="" style="width:9.95pt;height:13.8pt;mso-width-percent:0;mso-height-percent:0;mso-width-percent:0;mso-height-percent:0" o:ole="">
            <v:imagedata r:id="rId55" o:title=""/>
          </v:shape>
          <o:OLEObject Type="Embed" ProgID="Equation.DSMT4" ShapeID="_x0000_i1068" DrawAspect="Content" ObjectID="_1701880104" r:id="rId56"/>
        </w:objec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B.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>Là số dương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</w:p>
    <w:p w14:paraId="3978CC1A" w14:textId="77777777" w:rsidR="00EA090C" w:rsidRPr="008B2E91" w:rsidRDefault="00EA090C" w:rsidP="00EA090C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C.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>Đáp án khác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D. </w:t>
      </w:r>
      <w:r w:rsidRPr="008B2E91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>Là số nguyên âm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6A3ADAD5" w14:textId="04157519" w:rsidR="00EA090C" w:rsidRPr="008B2E91" w:rsidRDefault="00AA5942" w:rsidP="00AA5942">
      <w:pPr>
        <w:tabs>
          <w:tab w:val="left" w:pos="3600"/>
        </w:tabs>
        <w:spacing w:after="120" w:line="360" w:lineRule="auto"/>
        <w:contextualSpacing/>
        <w:jc w:val="both"/>
        <w:rPr>
          <w:rFonts w:ascii="Times New Roman" w:eastAsia="Calibri" w:hAnsi="Times New Roman" w:cs="Times New Roman"/>
          <w:iCs/>
          <w:sz w:val="28"/>
          <w:szCs w:val="28"/>
          <w:lang w:val="fr-FR"/>
        </w:rPr>
      </w:pPr>
      <w:r w:rsidRPr="008B2E91">
        <w:rPr>
          <w:rFonts w:ascii="Times New Roman" w:eastAsia="Calibri" w:hAnsi="Times New Roman" w:cs="Times New Roman"/>
          <w:b/>
          <w:bCs/>
          <w:iCs/>
          <w:sz w:val="28"/>
          <w:szCs w:val="28"/>
          <w:lang w:val="fr-FR"/>
        </w:rPr>
        <w:t>Câu</w:t>
      </w:r>
      <w:r w:rsidRPr="008B2E91">
        <w:rPr>
          <w:rFonts w:ascii="Times New Roman" w:eastAsia="Calibri" w:hAnsi="Times New Roman" w:cs="Times New Roman"/>
          <w:b/>
          <w:bCs/>
          <w:iCs/>
          <w:sz w:val="28"/>
          <w:szCs w:val="28"/>
          <w:lang w:val="vi-VN"/>
        </w:rPr>
        <w:t xml:space="preserve"> 40:</w:t>
      </w:r>
      <w:r w:rsidRPr="008B2E91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 </w:t>
      </w:r>
      <w:r w:rsidR="00EA090C" w:rsidRPr="008B2E91">
        <w:rPr>
          <w:rFonts w:ascii="Times New Roman" w:eastAsia="Calibri" w:hAnsi="Times New Roman" w:cs="Times New Roman"/>
          <w:iCs/>
          <w:sz w:val="28"/>
          <w:szCs w:val="28"/>
          <w:lang w:val="fr-FR"/>
        </w:rPr>
        <w:t>Hãy khoanh tròn chữ đứng trước câu trả lời đúng:</w:t>
      </w:r>
    </w:p>
    <w:p w14:paraId="6EEA11F7" w14:textId="77777777" w:rsidR="00EA090C" w:rsidRPr="008B2E91" w:rsidRDefault="00EA090C" w:rsidP="00EA090C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>A. Tích của hai số nguyên âm là một số nguyên âm.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</w:p>
    <w:p w14:paraId="24C022D9" w14:textId="3AF3D4C7" w:rsidR="00EA090C" w:rsidRPr="008B2E91" w:rsidRDefault="009C7A68" w:rsidP="00EA090C">
      <w:pPr>
        <w:tabs>
          <w:tab w:val="left" w:pos="3600"/>
        </w:tabs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      </w:t>
      </w:r>
      <w:r w:rsidR="00EA090C"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>B. Tích của hai số nguyên dương là một số nguyên dương.</w:t>
      </w:r>
      <w:r w:rsidR="00EA090C"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</w:p>
    <w:p w14:paraId="7A05AAE2" w14:textId="77777777" w:rsidR="00EA090C" w:rsidRPr="008B2E91" w:rsidRDefault="00EA090C" w:rsidP="00EA090C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C. Tích của hai số nguyên âm với số </w:t>
      </w:r>
      <w:r w:rsidRPr="008B2E91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object w:dxaOrig="200" w:dyaOrig="279" w14:anchorId="18B9409A">
          <v:shape id="_x0000_i1069" type="#_x0000_t75" alt="" style="width:9.95pt;height:13.8pt;mso-width-percent:0;mso-height-percent:0;mso-width-percent:0;mso-height-percent:0" o:ole="">
            <v:imagedata r:id="rId55" o:title=""/>
          </v:shape>
          <o:OLEObject Type="Embed" ProgID="Equation.DSMT4" ShapeID="_x0000_i1069" DrawAspect="Content" ObjectID="_1701880105" r:id="rId57"/>
        </w:objec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một số nguyên âm.</w: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</w:p>
    <w:p w14:paraId="3D9AB031" w14:textId="77777777" w:rsidR="00AA5942" w:rsidRPr="008B2E91" w:rsidRDefault="00EA090C" w:rsidP="00AA5942">
      <w:pPr>
        <w:tabs>
          <w:tab w:val="left" w:pos="3402"/>
          <w:tab w:val="left" w:pos="5669"/>
          <w:tab w:val="left" w:pos="7937"/>
        </w:tabs>
        <w:spacing w:after="120" w:line="36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D. Tích của hai số nguyên dương với số </w:t>
      </w:r>
      <w:r w:rsidRPr="008B2E91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object w:dxaOrig="200" w:dyaOrig="279" w14:anchorId="15F01775">
          <v:shape id="_x0000_i1070" type="#_x0000_t75" alt="" style="width:9.95pt;height:13.8pt;mso-width-percent:0;mso-height-percent:0;mso-width-percent:0;mso-height-percent:0" o:ole="">
            <v:imagedata r:id="rId55" o:title=""/>
          </v:shape>
          <o:OLEObject Type="Embed" ProgID="Equation.DSMT4" ShapeID="_x0000_i1070" DrawAspect="Content" ObjectID="_1701880106" r:id="rId58"/>
        </w:object>
      </w:r>
      <w:r w:rsidRPr="008B2E91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 một số nguyên dương. </w:t>
      </w:r>
    </w:p>
    <w:p w14:paraId="55EE3561" w14:textId="19D1E012" w:rsidR="004B5F44" w:rsidRPr="008B2E91" w:rsidRDefault="007C47D2" w:rsidP="00C23D3F">
      <w:p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3D862C2E" wp14:editId="2DE9B79B">
            <wp:simplePos x="0" y="0"/>
            <wp:positionH relativeFrom="margin">
              <wp:align>center</wp:align>
            </wp:positionH>
            <wp:positionV relativeFrom="paragraph">
              <wp:posOffset>358775</wp:posOffset>
            </wp:positionV>
            <wp:extent cx="6188710" cy="1383030"/>
            <wp:effectExtent l="0" t="0" r="2540" b="7620"/>
            <wp:wrapSquare wrapText="bothSides"/>
            <wp:docPr id="11" name="Picture 11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Text&#10;&#10;Description automatically generated with medium confidence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383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C23D3F" w:rsidRPr="008B2E9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4B13FE21" w14:textId="2CCCEC24" w:rsidR="000A4F21" w:rsidRPr="008B2E91" w:rsidRDefault="00C23D3F" w:rsidP="00C23D3F">
      <w:pPr>
        <w:rPr>
          <w:rFonts w:ascii="Times New Roman" w:hAnsi="Times New Roman" w:cs="Times New Roman"/>
          <w:bCs/>
          <w:sz w:val="28"/>
          <w:szCs w:val="28"/>
        </w:rPr>
      </w:pPr>
      <w:r w:rsidRPr="008B2E9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</w:t>
      </w:r>
    </w:p>
    <w:p w14:paraId="4EDDA294" w14:textId="71114C83" w:rsidR="000A4F21" w:rsidRPr="008B2E91" w:rsidRDefault="000A4F21" w:rsidP="000A4F21">
      <w:pPr>
        <w:rPr>
          <w:rFonts w:ascii="Times New Roman" w:hAnsi="Times New Roman" w:cs="Times New Roman"/>
          <w:bCs/>
          <w:sz w:val="28"/>
          <w:szCs w:val="28"/>
        </w:rPr>
      </w:pPr>
    </w:p>
    <w:p w14:paraId="27B2F457" w14:textId="77777777" w:rsidR="000A4F21" w:rsidRPr="008B2E91" w:rsidRDefault="000A4F21" w:rsidP="000A4F21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75468A7" w14:textId="6653041E" w:rsidR="000A4F21" w:rsidRPr="008B2E91" w:rsidRDefault="000A4F21" w:rsidP="000A4F21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C3F873E" w14:textId="77777777" w:rsidR="000A4F21" w:rsidRPr="008B2E91" w:rsidRDefault="000A4F21" w:rsidP="000A4F21">
      <w:pPr>
        <w:spacing w:before="240"/>
        <w:rPr>
          <w:rFonts w:ascii="Times New Roman" w:hAnsi="Times New Roman" w:cs="Times New Roman"/>
          <w:b/>
          <w:sz w:val="28"/>
          <w:szCs w:val="28"/>
          <w:lang w:val="vi-VN"/>
        </w:rPr>
      </w:pPr>
      <w:bookmarkStart w:id="0" w:name="_GoBack"/>
      <w:bookmarkEnd w:id="0"/>
    </w:p>
    <w:p w14:paraId="4C340E52" w14:textId="77777777" w:rsidR="000A4F21" w:rsidRPr="008B2E91" w:rsidRDefault="000A4F21" w:rsidP="000A4F21">
      <w:pPr>
        <w:pStyle w:val="ListParagraph"/>
        <w:spacing w:before="240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B2E9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14:paraId="04162D7E" w14:textId="2A194CC1" w:rsidR="000A4F21" w:rsidRPr="008B2E91" w:rsidRDefault="000A4F21" w:rsidP="000A4F21">
      <w:pPr>
        <w:spacing w:before="240"/>
        <w:ind w:left="360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</w:p>
    <w:p w14:paraId="61DBFC1C" w14:textId="77777777" w:rsidR="000A4F21" w:rsidRPr="008B2E91" w:rsidRDefault="000A4F21" w:rsidP="000A4F21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4F63A6FF" w14:textId="77777777" w:rsidR="000A4F21" w:rsidRPr="008B2E91" w:rsidRDefault="000A4F21" w:rsidP="000A4F21">
      <w:pPr>
        <w:pStyle w:val="ListParagraph"/>
        <w:tabs>
          <w:tab w:val="left" w:leader="dot" w:pos="7230"/>
        </w:tabs>
        <w:spacing w:after="0" w:line="360" w:lineRule="auto"/>
        <w:ind w:left="-90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</w:p>
    <w:p w14:paraId="3D0A62E6" w14:textId="77777777" w:rsidR="000A4F21" w:rsidRPr="008B2E91" w:rsidRDefault="000A4F21" w:rsidP="000A4F21">
      <w:pPr>
        <w:pStyle w:val="ListParagraph"/>
        <w:tabs>
          <w:tab w:val="left" w:leader="dot" w:pos="7230"/>
        </w:tabs>
        <w:spacing w:after="0" w:line="360" w:lineRule="auto"/>
        <w:ind w:left="-90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</w:p>
    <w:p w14:paraId="5280D85C" w14:textId="77777777" w:rsidR="000A4F21" w:rsidRPr="008B2E91" w:rsidRDefault="000A4F21" w:rsidP="000A4F21">
      <w:pPr>
        <w:rPr>
          <w:rFonts w:ascii="Times New Roman" w:hAnsi="Times New Roman" w:cs="Times New Roman"/>
          <w:b/>
          <w:sz w:val="28"/>
          <w:szCs w:val="28"/>
        </w:rPr>
      </w:pPr>
    </w:p>
    <w:p w14:paraId="33F93437" w14:textId="77777777" w:rsidR="000A4F21" w:rsidRPr="008B2E91" w:rsidRDefault="000A4F21" w:rsidP="000A4F21">
      <w:pPr>
        <w:rPr>
          <w:rFonts w:ascii="Times New Roman" w:hAnsi="Times New Roman" w:cs="Times New Roman"/>
          <w:sz w:val="28"/>
          <w:szCs w:val="28"/>
        </w:rPr>
      </w:pPr>
    </w:p>
    <w:p w14:paraId="7A54DFF1" w14:textId="77777777" w:rsidR="000A4F21" w:rsidRPr="008B2E91" w:rsidRDefault="000A4F21" w:rsidP="000A4F21">
      <w:pPr>
        <w:rPr>
          <w:rFonts w:ascii="Times New Roman" w:hAnsi="Times New Roman" w:cs="Times New Roman"/>
          <w:sz w:val="28"/>
          <w:szCs w:val="28"/>
        </w:rPr>
      </w:pPr>
    </w:p>
    <w:p w14:paraId="25202912" w14:textId="77777777" w:rsidR="000A4F21" w:rsidRPr="008B2E91" w:rsidRDefault="000A4F21" w:rsidP="000A4F21">
      <w:pPr>
        <w:tabs>
          <w:tab w:val="left" w:pos="4230"/>
        </w:tabs>
        <w:rPr>
          <w:rFonts w:ascii="Times New Roman" w:hAnsi="Times New Roman" w:cs="Times New Roman"/>
          <w:sz w:val="28"/>
          <w:szCs w:val="28"/>
        </w:rPr>
      </w:pPr>
    </w:p>
    <w:p w14:paraId="5DD46F94" w14:textId="77777777" w:rsidR="000A4F21" w:rsidRPr="008B2E91" w:rsidRDefault="000A4F21" w:rsidP="000A4F21">
      <w:pPr>
        <w:rPr>
          <w:rFonts w:ascii="Times New Roman" w:hAnsi="Times New Roman" w:cs="Times New Roman"/>
          <w:sz w:val="28"/>
          <w:szCs w:val="28"/>
        </w:rPr>
      </w:pPr>
    </w:p>
    <w:p w14:paraId="39C96B04" w14:textId="77777777" w:rsidR="000A4F21" w:rsidRPr="008B2E91" w:rsidRDefault="000A4F21" w:rsidP="000A4F21">
      <w:pPr>
        <w:rPr>
          <w:rFonts w:ascii="Times New Roman" w:hAnsi="Times New Roman" w:cs="Times New Roman"/>
          <w:sz w:val="28"/>
          <w:szCs w:val="28"/>
        </w:rPr>
      </w:pPr>
    </w:p>
    <w:p w14:paraId="7F1B41A8" w14:textId="77777777" w:rsidR="00143838" w:rsidRPr="008B2E91" w:rsidRDefault="00143838">
      <w:pPr>
        <w:rPr>
          <w:rFonts w:ascii="Times New Roman" w:hAnsi="Times New Roman" w:cs="Times New Roman"/>
          <w:sz w:val="28"/>
          <w:szCs w:val="28"/>
        </w:rPr>
      </w:pPr>
    </w:p>
    <w:sectPr w:rsidR="00143838" w:rsidRPr="008B2E91" w:rsidSect="00D92358">
      <w:headerReference w:type="default" r:id="rId60"/>
      <w:type w:val="continuous"/>
      <w:pgSz w:w="11906" w:h="16838" w:code="9"/>
      <w:pgMar w:top="720" w:right="1440" w:bottom="90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B13BFF" w14:textId="77777777" w:rsidR="00125BC8" w:rsidRDefault="00125BC8" w:rsidP="000A4F21">
      <w:pPr>
        <w:spacing w:after="0" w:line="240" w:lineRule="auto"/>
      </w:pPr>
      <w:r>
        <w:separator/>
      </w:r>
    </w:p>
  </w:endnote>
  <w:endnote w:type="continuationSeparator" w:id="0">
    <w:p w14:paraId="39B04FBB" w14:textId="77777777" w:rsidR="00125BC8" w:rsidRDefault="00125BC8" w:rsidP="000A4F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516EE2" w14:textId="77777777" w:rsidR="00125BC8" w:rsidRDefault="00125BC8" w:rsidP="000A4F21">
      <w:pPr>
        <w:spacing w:after="0" w:line="240" w:lineRule="auto"/>
      </w:pPr>
      <w:r>
        <w:separator/>
      </w:r>
    </w:p>
  </w:footnote>
  <w:footnote w:type="continuationSeparator" w:id="0">
    <w:p w14:paraId="2E4767E4" w14:textId="77777777" w:rsidR="00125BC8" w:rsidRDefault="00125BC8" w:rsidP="000A4F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536253" w14:textId="412003BD" w:rsidR="00D92358" w:rsidRPr="006E59A1" w:rsidRDefault="00D92358" w:rsidP="00D92358">
    <w:pPr>
      <w:pStyle w:val="Header"/>
      <w:tabs>
        <w:tab w:val="left" w:pos="270"/>
      </w:tabs>
      <w:rPr>
        <w:rFonts w:ascii="Times New Roman" w:hAnsi="Times New Roman" w:cs="Times New Roman"/>
        <w:sz w:val="26"/>
        <w:szCs w:val="26"/>
      </w:rPr>
    </w:pPr>
    <w:r>
      <w:rPr>
        <w:rFonts w:ascii="Times New Roman" w:hAnsi="Times New Roman" w:cs="Times New Roman"/>
        <w:sz w:val="26"/>
        <w:szCs w:val="26"/>
      </w:rPr>
      <w:t xml:space="preserve">THCS Phạm Hữu Lầu - Quận 7 </w:t>
    </w:r>
    <w:r>
      <w:rPr>
        <w:rFonts w:ascii="Times New Roman" w:hAnsi="Times New Roman" w:cs="Times New Roman"/>
        <w:sz w:val="26"/>
        <w:szCs w:val="26"/>
      </w:rPr>
      <w:tab/>
    </w:r>
    <w:r>
      <w:rPr>
        <w:rFonts w:ascii="Times New Roman" w:hAnsi="Times New Roman" w:cs="Times New Roman"/>
        <w:sz w:val="26"/>
        <w:szCs w:val="26"/>
      </w:rPr>
      <w:tab/>
    </w:r>
    <w:r w:rsidRPr="006E59A1">
      <w:rPr>
        <w:rFonts w:ascii="Times New Roman" w:hAnsi="Times New Roman" w:cs="Times New Roman"/>
        <w:sz w:val="26"/>
        <w:szCs w:val="26"/>
      </w:rPr>
      <w:t>Tuầ</w:t>
    </w:r>
    <w:r>
      <w:rPr>
        <w:rFonts w:ascii="Times New Roman" w:hAnsi="Times New Roman" w:cs="Times New Roman"/>
        <w:sz w:val="26"/>
        <w:szCs w:val="26"/>
      </w:rPr>
      <w:t>n 16</w:t>
    </w:r>
  </w:p>
  <w:p w14:paraId="59EFEF01" w14:textId="77777777" w:rsidR="00D92358" w:rsidRDefault="00D923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71E33A" w14:textId="77777777" w:rsidR="00D92358" w:rsidRPr="00CF2296" w:rsidRDefault="00D92358" w:rsidP="00D923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074F"/>
    <w:multiLevelType w:val="hybridMultilevel"/>
    <w:tmpl w:val="2CDE91C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F413A"/>
    <w:multiLevelType w:val="hybridMultilevel"/>
    <w:tmpl w:val="D2BE590C"/>
    <w:lvl w:ilvl="0" w:tplc="08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C82001"/>
    <w:multiLevelType w:val="hybridMultilevel"/>
    <w:tmpl w:val="C4DA6E32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903E20"/>
    <w:multiLevelType w:val="hybridMultilevel"/>
    <w:tmpl w:val="9D0C4BA8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222C4E"/>
    <w:multiLevelType w:val="hybridMultilevel"/>
    <w:tmpl w:val="FCA84DEA"/>
    <w:lvl w:ilvl="0" w:tplc="59569E06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1D85396C"/>
    <w:multiLevelType w:val="hybridMultilevel"/>
    <w:tmpl w:val="9112E0CE"/>
    <w:lvl w:ilvl="0" w:tplc="D46E2284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F666C0"/>
    <w:multiLevelType w:val="hybridMultilevel"/>
    <w:tmpl w:val="7D4EA182"/>
    <w:lvl w:ilvl="0" w:tplc="875C7D24">
      <w:start w:val="1"/>
      <w:numFmt w:val="upperLetter"/>
      <w:lvlText w:val="%1."/>
      <w:lvlJc w:val="left"/>
      <w:pPr>
        <w:ind w:left="720" w:hanging="360"/>
      </w:pPr>
      <w:rPr>
        <w:rFonts w:hint="default"/>
        <w:lang w:val="vi-V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B81D49"/>
    <w:multiLevelType w:val="hybridMultilevel"/>
    <w:tmpl w:val="49CCAEB6"/>
    <w:lvl w:ilvl="0" w:tplc="8668B50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975559"/>
    <w:multiLevelType w:val="hybridMultilevel"/>
    <w:tmpl w:val="869ECC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530BCC"/>
    <w:multiLevelType w:val="hybridMultilevel"/>
    <w:tmpl w:val="278C77EA"/>
    <w:lvl w:ilvl="0" w:tplc="7A44217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7449CA"/>
    <w:multiLevelType w:val="hybridMultilevel"/>
    <w:tmpl w:val="371A2D58"/>
    <w:lvl w:ilvl="0" w:tplc="23D633F8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F83EF9"/>
    <w:multiLevelType w:val="hybridMultilevel"/>
    <w:tmpl w:val="74126F6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062766"/>
    <w:multiLevelType w:val="hybridMultilevel"/>
    <w:tmpl w:val="16FC165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91274B"/>
    <w:multiLevelType w:val="hybridMultilevel"/>
    <w:tmpl w:val="77660D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C442E0"/>
    <w:multiLevelType w:val="hybridMultilevel"/>
    <w:tmpl w:val="B5702E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1A0283"/>
    <w:multiLevelType w:val="hybridMultilevel"/>
    <w:tmpl w:val="F5B25512"/>
    <w:lvl w:ilvl="0" w:tplc="C70CB58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764E85"/>
    <w:multiLevelType w:val="hybridMultilevel"/>
    <w:tmpl w:val="554230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9D7180"/>
    <w:multiLevelType w:val="hybridMultilevel"/>
    <w:tmpl w:val="DEFAAD8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2E1876"/>
    <w:multiLevelType w:val="hybridMultilevel"/>
    <w:tmpl w:val="585C3ACC"/>
    <w:lvl w:ilvl="0" w:tplc="3F6ED89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016EC5"/>
    <w:multiLevelType w:val="hybridMultilevel"/>
    <w:tmpl w:val="C750D32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807BBE"/>
    <w:multiLevelType w:val="hybridMultilevel"/>
    <w:tmpl w:val="FAA29A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6C2F2E"/>
    <w:multiLevelType w:val="hybridMultilevel"/>
    <w:tmpl w:val="C0167E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3B225A"/>
    <w:multiLevelType w:val="hybridMultilevel"/>
    <w:tmpl w:val="3702B9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2A315F"/>
    <w:multiLevelType w:val="hybridMultilevel"/>
    <w:tmpl w:val="0C28C00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DB4C4D"/>
    <w:multiLevelType w:val="hybridMultilevel"/>
    <w:tmpl w:val="77FC763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8"/>
  </w:num>
  <w:num w:numId="3">
    <w:abstractNumId w:val="14"/>
  </w:num>
  <w:num w:numId="4">
    <w:abstractNumId w:val="16"/>
  </w:num>
  <w:num w:numId="5">
    <w:abstractNumId w:val="13"/>
  </w:num>
  <w:num w:numId="6">
    <w:abstractNumId w:val="21"/>
  </w:num>
  <w:num w:numId="7">
    <w:abstractNumId w:val="22"/>
  </w:num>
  <w:num w:numId="8">
    <w:abstractNumId w:val="6"/>
  </w:num>
  <w:num w:numId="9">
    <w:abstractNumId w:val="9"/>
  </w:num>
  <w:num w:numId="10">
    <w:abstractNumId w:val="10"/>
  </w:num>
  <w:num w:numId="11">
    <w:abstractNumId w:val="20"/>
  </w:num>
  <w:num w:numId="12">
    <w:abstractNumId w:val="7"/>
  </w:num>
  <w:num w:numId="13">
    <w:abstractNumId w:val="12"/>
  </w:num>
  <w:num w:numId="14">
    <w:abstractNumId w:val="24"/>
  </w:num>
  <w:num w:numId="15">
    <w:abstractNumId w:val="4"/>
  </w:num>
  <w:num w:numId="16">
    <w:abstractNumId w:val="15"/>
  </w:num>
  <w:num w:numId="17">
    <w:abstractNumId w:val="11"/>
  </w:num>
  <w:num w:numId="18">
    <w:abstractNumId w:val="19"/>
  </w:num>
  <w:num w:numId="19">
    <w:abstractNumId w:val="1"/>
  </w:num>
  <w:num w:numId="20">
    <w:abstractNumId w:val="3"/>
  </w:num>
  <w:num w:numId="21">
    <w:abstractNumId w:val="2"/>
  </w:num>
  <w:num w:numId="22">
    <w:abstractNumId w:val="23"/>
  </w:num>
  <w:num w:numId="23">
    <w:abstractNumId w:val="0"/>
  </w:num>
  <w:num w:numId="24">
    <w:abstractNumId w:val="17"/>
  </w:num>
  <w:num w:numId="25">
    <w:abstractNumId w:val="5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4F21"/>
    <w:rsid w:val="00026CC4"/>
    <w:rsid w:val="000A4F21"/>
    <w:rsid w:val="00125BC8"/>
    <w:rsid w:val="00143838"/>
    <w:rsid w:val="00150F42"/>
    <w:rsid w:val="002C7798"/>
    <w:rsid w:val="003B72CF"/>
    <w:rsid w:val="003E0D85"/>
    <w:rsid w:val="0044579A"/>
    <w:rsid w:val="004B01F0"/>
    <w:rsid w:val="004B460F"/>
    <w:rsid w:val="004B5F44"/>
    <w:rsid w:val="005535BE"/>
    <w:rsid w:val="00685741"/>
    <w:rsid w:val="006F3986"/>
    <w:rsid w:val="007C47D2"/>
    <w:rsid w:val="00885F60"/>
    <w:rsid w:val="008B2E91"/>
    <w:rsid w:val="0092074D"/>
    <w:rsid w:val="009C7A68"/>
    <w:rsid w:val="00A64B0C"/>
    <w:rsid w:val="00AA5942"/>
    <w:rsid w:val="00C23D3F"/>
    <w:rsid w:val="00D92358"/>
    <w:rsid w:val="00EA090C"/>
    <w:rsid w:val="00EC45E1"/>
    <w:rsid w:val="00F24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D2C439"/>
  <w15:chartTrackingRefBased/>
  <w15:docId w15:val="{65B48B47-B2C6-4D24-9036-07B8111FC4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4F21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0A4F21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Heading2">
    <w:name w:val="heading 2"/>
    <w:basedOn w:val="Normal"/>
    <w:link w:val="Heading2Char"/>
    <w:uiPriority w:val="1"/>
    <w:qFormat/>
    <w:rsid w:val="0044579A"/>
    <w:pPr>
      <w:widowControl w:val="0"/>
      <w:autoSpaceDE w:val="0"/>
      <w:autoSpaceDN w:val="0"/>
      <w:spacing w:before="247" w:after="0" w:line="240" w:lineRule="auto"/>
      <w:ind w:left="664"/>
      <w:outlineLvl w:val="1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A4F21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Header">
    <w:name w:val="header"/>
    <w:basedOn w:val="Normal"/>
    <w:link w:val="HeaderChar"/>
    <w:uiPriority w:val="99"/>
    <w:unhideWhenUsed/>
    <w:rsid w:val="000A4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4F21"/>
  </w:style>
  <w:style w:type="paragraph" w:styleId="ListParagraph">
    <w:name w:val="List Paragraph"/>
    <w:basedOn w:val="Normal"/>
    <w:link w:val="ListParagraphChar"/>
    <w:uiPriority w:val="34"/>
    <w:qFormat/>
    <w:rsid w:val="000A4F21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A4F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A4F21"/>
  </w:style>
  <w:style w:type="table" w:styleId="TableGrid">
    <w:name w:val="Table Grid"/>
    <w:basedOn w:val="TableNormal"/>
    <w:uiPriority w:val="59"/>
    <w:qFormat/>
    <w:rsid w:val="000A4F21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basedOn w:val="DefaultParagraphFont"/>
    <w:link w:val="NormalWeb"/>
    <w:uiPriority w:val="99"/>
    <w:rsid w:val="000A4F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A4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4F21"/>
  </w:style>
  <w:style w:type="character" w:styleId="Strong">
    <w:name w:val="Strong"/>
    <w:uiPriority w:val="22"/>
    <w:qFormat/>
    <w:rsid w:val="00885F60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1"/>
    <w:rsid w:val="0044579A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23D3F"/>
    <w:pPr>
      <w:numPr>
        <w:numId w:val="25"/>
      </w:numPr>
      <w:tabs>
        <w:tab w:val="center" w:pos="5040"/>
        <w:tab w:val="right" w:pos="9360"/>
      </w:tabs>
      <w:spacing w:after="160" w:line="259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C23D3F"/>
    <w:rPr>
      <w:rFonts w:ascii="Times New Roman" w:hAnsi="Times New Roman"/>
    </w:rPr>
  </w:style>
  <w:style w:type="character" w:customStyle="1" w:styleId="mjx-char">
    <w:name w:val="mjx-char"/>
    <w:basedOn w:val="DefaultParagraphFont"/>
    <w:rsid w:val="00C23D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image" Target="media/image23.wmf"/><Relationship Id="rId21" Type="http://schemas.openxmlformats.org/officeDocument/2006/relationships/image" Target="media/image14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1.wmf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8.wmf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wmf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32.png"/><Relationship Id="rId20" Type="http://schemas.openxmlformats.org/officeDocument/2006/relationships/image" Target="media/image13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7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8.wmf"/><Relationship Id="rId57" Type="http://schemas.openxmlformats.org/officeDocument/2006/relationships/oleObject" Target="embeddings/oleObject19.bin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996</Words>
  <Characters>567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Hai</cp:lastModifiedBy>
  <cp:revision>2</cp:revision>
  <dcterms:created xsi:type="dcterms:W3CDTF">2021-12-24T12:27:00Z</dcterms:created>
  <dcterms:modified xsi:type="dcterms:W3CDTF">2021-12-24T12:27:00Z</dcterms:modified>
</cp:coreProperties>
</file>